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2"/>
  </p:notesMasterIdLst>
  <p:handoutMasterIdLst>
    <p:handoutMasterId r:id="rId83"/>
  </p:handoutMasterIdLst>
  <p:sldIdLst>
    <p:sldId id="715" r:id="rId2"/>
    <p:sldId id="630" r:id="rId3"/>
    <p:sldId id="631" r:id="rId4"/>
    <p:sldId id="632" r:id="rId5"/>
    <p:sldId id="634" r:id="rId6"/>
    <p:sldId id="635" r:id="rId7"/>
    <p:sldId id="637" r:id="rId8"/>
    <p:sldId id="639" r:id="rId9"/>
    <p:sldId id="640" r:id="rId10"/>
    <p:sldId id="644" r:id="rId11"/>
    <p:sldId id="643" r:id="rId12"/>
    <p:sldId id="641" r:id="rId13"/>
    <p:sldId id="645" r:id="rId14"/>
    <p:sldId id="646" r:id="rId15"/>
    <p:sldId id="642" r:id="rId16"/>
    <p:sldId id="647" r:id="rId17"/>
    <p:sldId id="648" r:id="rId18"/>
    <p:sldId id="650" r:id="rId19"/>
    <p:sldId id="651" r:id="rId20"/>
    <p:sldId id="652" r:id="rId21"/>
    <p:sldId id="699" r:id="rId22"/>
    <p:sldId id="700" r:id="rId23"/>
    <p:sldId id="701" r:id="rId24"/>
    <p:sldId id="702" r:id="rId25"/>
    <p:sldId id="649" r:id="rId26"/>
    <p:sldId id="703" r:id="rId27"/>
    <p:sldId id="704" r:id="rId28"/>
    <p:sldId id="654" r:id="rId29"/>
    <p:sldId id="655" r:id="rId30"/>
    <p:sldId id="706" r:id="rId31"/>
    <p:sldId id="716" r:id="rId32"/>
    <p:sldId id="707" r:id="rId33"/>
    <p:sldId id="708" r:id="rId34"/>
    <p:sldId id="709" r:id="rId35"/>
    <p:sldId id="710" r:id="rId36"/>
    <p:sldId id="656" r:id="rId37"/>
    <p:sldId id="657" r:id="rId38"/>
    <p:sldId id="658" r:id="rId39"/>
    <p:sldId id="660" r:id="rId40"/>
    <p:sldId id="661" r:id="rId41"/>
    <p:sldId id="662" r:id="rId42"/>
    <p:sldId id="663" r:id="rId43"/>
    <p:sldId id="664" r:id="rId44"/>
    <p:sldId id="665" r:id="rId45"/>
    <p:sldId id="666" r:id="rId46"/>
    <p:sldId id="667" r:id="rId47"/>
    <p:sldId id="668" r:id="rId48"/>
    <p:sldId id="669" r:id="rId49"/>
    <p:sldId id="670" r:id="rId50"/>
    <p:sldId id="671" r:id="rId51"/>
    <p:sldId id="672" r:id="rId52"/>
    <p:sldId id="713" r:id="rId53"/>
    <p:sldId id="673" r:id="rId54"/>
    <p:sldId id="674" r:id="rId55"/>
    <p:sldId id="675" r:id="rId56"/>
    <p:sldId id="676" r:id="rId57"/>
    <p:sldId id="714" r:id="rId58"/>
    <p:sldId id="677" r:id="rId59"/>
    <p:sldId id="678" r:id="rId60"/>
    <p:sldId id="679" r:id="rId61"/>
    <p:sldId id="680" r:id="rId62"/>
    <p:sldId id="681" r:id="rId63"/>
    <p:sldId id="682" r:id="rId64"/>
    <p:sldId id="683" r:id="rId65"/>
    <p:sldId id="684" r:id="rId66"/>
    <p:sldId id="685" r:id="rId67"/>
    <p:sldId id="686" r:id="rId68"/>
    <p:sldId id="687" r:id="rId69"/>
    <p:sldId id="688" r:id="rId70"/>
    <p:sldId id="689" r:id="rId71"/>
    <p:sldId id="690" r:id="rId72"/>
    <p:sldId id="691" r:id="rId73"/>
    <p:sldId id="692" r:id="rId74"/>
    <p:sldId id="693" r:id="rId75"/>
    <p:sldId id="694" r:id="rId76"/>
    <p:sldId id="695" r:id="rId77"/>
    <p:sldId id="696" r:id="rId78"/>
    <p:sldId id="697" r:id="rId79"/>
    <p:sldId id="698" r:id="rId80"/>
    <p:sldId id="711" r:id="rId81"/>
  </p:sldIdLst>
  <p:sldSz cx="9144000" cy="6858000" type="screen4x3"/>
  <p:notesSz cx="7099300" cy="10234613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99"/>
    <a:srgbClr val="C0C0C0"/>
    <a:srgbClr val="EAEAEA"/>
    <a:srgbClr val="800000"/>
    <a:srgbClr val="D4D4D4"/>
    <a:srgbClr val="DCDCDC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Estilo Médio 2 - Ênfase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2527" autoAdjust="0"/>
    <p:restoredTop sz="99333" autoAdjust="0"/>
  </p:normalViewPr>
  <p:slideViewPr>
    <p:cSldViewPr>
      <p:cViewPr varScale="1">
        <p:scale>
          <a:sx n="72" d="100"/>
          <a:sy n="72" d="100"/>
        </p:scale>
        <p:origin x="684" y="72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114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24"/>
    </p:cViewPr>
  </p:sorterViewPr>
  <p:notesViewPr>
    <p:cSldViewPr>
      <p:cViewPr varScale="1">
        <p:scale>
          <a:sx n="56" d="100"/>
          <a:sy n="56" d="100"/>
        </p:scale>
        <p:origin x="-1854" y="-102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/>
            </a:lvl1pPr>
          </a:lstStyle>
          <a:p>
            <a:pPr>
              <a:defRPr/>
            </a:pPr>
            <a:fld id="{D6AB2C1A-4554-4C62-BD6C-10D1E70DFFB0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2513"/>
            <a:ext cx="520382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/>
            </a:lvl1pPr>
          </a:lstStyle>
          <a:p>
            <a:pPr>
              <a:defRPr/>
            </a:pPr>
            <a:fld id="{D6DFBF96-1142-42EF-B9B9-2786FB30E924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B5203-9C65-47CD-AB9E-195570F5C16B}" type="datetime1">
              <a:rPr lang="pt-BR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CE7795-72F4-4E4B-A23B-76F3FE14F008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3687616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5AFFD0-B5B6-41F6-A7F1-9BAC849740C3}" type="datetime1">
              <a:rPr lang="pt-BR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A098A-0631-46CA-9976-D219F6875DDA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312903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1E2987-6117-463D-8939-BEEF71BFF742}" type="datetime1">
              <a:rPr lang="pt-BR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DD112-A81E-427D-9AB2-4F2D271CFDF3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896342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3B2F1D-CA84-48AB-97D9-FC63A30F0B19}" type="datetime1">
              <a:rPr lang="pt-BR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3CEC7-03D3-42CD-BE03-04C3DE3D9CC7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5320344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F94536-E18C-47A5-B710-4BFF2933E87F}" type="datetime1">
              <a:rPr lang="pt-BR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E2F4F9-0CFF-43BC-B735-6E01582B74DE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5995440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686C7B9D-E301-46E5-97A9-0DDC4FCEA58E}" type="datetime1">
              <a:rPr lang="pt-BR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A3A22523-A8B6-44CD-A8C7-FAF10ED21AE7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685800" y="61722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685800" y="6858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035" name="Text Box 11"/>
          <p:cNvSpPr txBox="1">
            <a:spLocks noChangeArrowheads="1"/>
          </p:cNvSpPr>
          <p:nvPr userDrawn="1"/>
        </p:nvSpPr>
        <p:spPr bwMode="auto">
          <a:xfrm>
            <a:off x="8018463" y="231775"/>
            <a:ext cx="5270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>
              <a:defRPr/>
            </a:pPr>
            <a:r>
              <a:rPr lang="pt-BR" sz="1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APC</a:t>
            </a:r>
          </a:p>
        </p:txBody>
      </p:sp>
      <p:pic>
        <p:nvPicPr>
          <p:cNvPr id="1032" name="Picture 2" descr="Z:\Users\Zaghetto\Documents\UnB\UnB Indentidade Visual\Departamento.TIF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239713"/>
            <a:ext cx="3913188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plusplus.com/reference/clibrary/cstdlib/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plusplus.com/reference/clibrary/cstdlib/" TargetMode="Externa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84213" y="1357313"/>
            <a:ext cx="7786687" cy="47688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marL="342900" indent="-342900" algn="r">
              <a:spcBef>
                <a:spcPct val="20000"/>
              </a:spcBef>
              <a:defRPr/>
            </a:pPr>
            <a:r>
              <a:rPr lang="en-US" sz="1800" b="1" kern="0" dirty="0" err="1">
                <a:latin typeface="Verdana" pitchFamily="34" charset="0"/>
              </a:rPr>
              <a:t>Algoritmos</a:t>
            </a:r>
            <a:r>
              <a:rPr lang="en-US" sz="1800" b="1" kern="0" dirty="0">
                <a:latin typeface="Verdana" pitchFamily="34" charset="0"/>
              </a:rPr>
              <a:t> e </a:t>
            </a: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800" b="1" kern="0" dirty="0" err="1">
                <a:latin typeface="Verdana" pitchFamily="34" charset="0"/>
              </a:rPr>
              <a:t>Programação</a:t>
            </a:r>
            <a:r>
              <a:rPr lang="en-US" sz="1800" b="1" kern="0" dirty="0">
                <a:latin typeface="Verdana" pitchFamily="34" charset="0"/>
              </a:rPr>
              <a:t> de </a:t>
            </a:r>
            <a:r>
              <a:rPr lang="en-US" sz="1800" b="1" kern="0" dirty="0" err="1">
                <a:latin typeface="Verdana" pitchFamily="34" charset="0"/>
              </a:rPr>
              <a:t>Computadores</a:t>
            </a:r>
            <a:endParaRPr lang="en-US" sz="1800" b="1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400" b="1" kern="0" dirty="0" err="1">
                <a:latin typeface="Verdana" pitchFamily="34" charset="0"/>
              </a:rPr>
              <a:t>Disciplina</a:t>
            </a:r>
            <a:r>
              <a:rPr lang="en-US" sz="1400" b="1" kern="0" dirty="0">
                <a:latin typeface="Verdana" pitchFamily="34" charset="0"/>
              </a:rPr>
              <a:t> 113476</a:t>
            </a:r>
            <a:br>
              <a:rPr lang="en-US" sz="1600" b="1" kern="0" dirty="0">
                <a:latin typeface="Verdana" pitchFamily="34" charset="0"/>
              </a:rPr>
            </a:br>
            <a:endParaRPr lang="en-US" sz="1600" b="1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endParaRPr lang="en-US" sz="1600" kern="0" dirty="0">
              <a:latin typeface="Verdana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en-US" sz="1600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2000" kern="0" dirty="0">
                <a:latin typeface="Verdana" pitchFamily="34" charset="0"/>
              </a:rPr>
              <a:t>Prof. </a:t>
            </a:r>
            <a:r>
              <a:rPr lang="en-US" sz="2000" kern="0" dirty="0" err="1">
                <a:latin typeface="Verdana" pitchFamily="34" charset="0"/>
              </a:rPr>
              <a:t>Alexandre</a:t>
            </a:r>
            <a:r>
              <a:rPr lang="en-US" sz="2000" kern="0" dirty="0">
                <a:latin typeface="Verdana" pitchFamily="34" charset="0"/>
              </a:rPr>
              <a:t> Zaghetto</a:t>
            </a: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400" kern="0" dirty="0">
                <a:latin typeface="Verdana" pitchFamily="34" charset="0"/>
              </a:rPr>
              <a:t>zaghetto@unb.br</a:t>
            </a:r>
          </a:p>
          <a:p>
            <a:pPr marL="342900" indent="-342900" algn="ctr">
              <a:spcBef>
                <a:spcPct val="20000"/>
              </a:spcBef>
              <a:defRPr/>
            </a:pPr>
            <a:endParaRPr lang="en-US" sz="1400" kern="0" dirty="0">
              <a:latin typeface="Verdana" pitchFamily="34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Universidade</a:t>
            </a:r>
            <a:r>
              <a:rPr lang="en-US" sz="1200" kern="0" dirty="0">
                <a:latin typeface="Verdana" pitchFamily="34" charset="0"/>
              </a:rPr>
              <a:t> de Brasília</a:t>
            </a: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Instituto</a:t>
            </a:r>
            <a:r>
              <a:rPr lang="en-US" sz="1200" kern="0" dirty="0">
                <a:latin typeface="Verdana" pitchFamily="34" charset="0"/>
              </a:rPr>
              <a:t> de </a:t>
            </a:r>
            <a:r>
              <a:rPr lang="en-US" sz="1200" kern="0" dirty="0" err="1">
                <a:latin typeface="Verdana" pitchFamily="34" charset="0"/>
              </a:rPr>
              <a:t>Ciências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Exatas</a:t>
            </a:r>
            <a:endParaRPr lang="en-US" sz="1200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Departamento</a:t>
            </a:r>
            <a:r>
              <a:rPr lang="en-US" sz="1200" kern="0" dirty="0">
                <a:latin typeface="Verdana" pitchFamily="34" charset="0"/>
              </a:rPr>
              <a:t> de </a:t>
            </a:r>
            <a:r>
              <a:rPr lang="en-US" sz="1200" kern="0" dirty="0" err="1">
                <a:latin typeface="Verdana" pitchFamily="34" charset="0"/>
              </a:rPr>
              <a:t>Ciência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da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Computação</a:t>
            </a:r>
            <a:endParaRPr lang="en-US" sz="1200" kern="0" dirty="0">
              <a:latin typeface="Verdana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800" kern="0" dirty="0">
                <a:latin typeface="Verdana" pitchFamily="34" charset="0"/>
              </a:rPr>
              <a:t>http://www.nickgentry.com/</a:t>
            </a: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Verdana" pitchFamily="34" charset="0"/>
            </a:endParaRPr>
          </a:p>
        </p:txBody>
      </p:sp>
      <p:pic>
        <p:nvPicPr>
          <p:cNvPr id="92162" name="Picture 2" descr="SelfPortrait0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7088" y="1557338"/>
            <a:ext cx="2913062" cy="40322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83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floa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numero, soma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soma =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Escreva um novo valor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f", &amp;numero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while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numero != -1) {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soma = soma + numero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Escreva um novo valor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f", &amp;numero);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B2A05CA3-44B3-4FEA-978E-38F1362F99CA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331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3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320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187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A 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omator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vale: %f \n", soma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D2F0FD4E-71FB-426E-B1F0-CF77680E270A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434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434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434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4344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5A8B91A0-A048-4754-9CAB-E7952D20257E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graphicFrame>
        <p:nvGraphicFramePr>
          <p:cNvPr id="9" name="Group 40"/>
          <p:cNvGraphicFramePr>
            <a:graphicFrameLocks noGrp="1"/>
          </p:cNvGraphicFramePr>
          <p:nvPr/>
        </p:nvGraphicFramePr>
        <p:xfrm>
          <a:off x="1000125" y="2000250"/>
          <a:ext cx="7000875" cy="1189038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18903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3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screva um programa que solicita ao usuário N notas, calcula e imprime na tela do computador a média da turma. O programa deve continuar solicitando notas até que o valor -1 seja digitado pelo usuário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83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floa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numero, soma = 0, media =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N =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Escreva uma nota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f", &amp;numero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while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numero != -1) {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N++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soma = soma + numero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Escreva uma outra nota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f", &amp;numero);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234A7A84-88BF-4204-8A29-0B97495887D4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638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639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6392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187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media = soma/N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A media 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eh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: %f \n", media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E5DA4156-83D4-47E5-BF3F-38AB6A10E26E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741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6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C46A2FBF-881F-46EA-8D02-F6B884AD6FAF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graphicFrame>
        <p:nvGraphicFramePr>
          <p:cNvPr id="9" name="Group 40"/>
          <p:cNvGraphicFramePr>
            <a:graphicFrameLocks noGrp="1"/>
          </p:cNvGraphicFramePr>
          <p:nvPr/>
        </p:nvGraphicFramePr>
        <p:xfrm>
          <a:off x="1000125" y="2000250"/>
          <a:ext cx="7000875" cy="2560638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6063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4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O número 3025 possui a seguinte característica :</a:t>
                      </a:r>
                    </a:p>
                    <a:p>
                      <a:pPr lvl="4" algn="just"/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           </a:t>
                      </a:r>
                    </a:p>
                    <a:p>
                      <a:pPr lvl="4" algn="just"/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          30 +25 = 55</a:t>
                      </a:r>
                    </a:p>
                    <a:p>
                      <a:pPr lvl="4" algn="just"/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          55</a:t>
                      </a:r>
                      <a:r>
                        <a:rPr kumimoji="0" lang="pt-BR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= 3025</a:t>
                      </a:r>
                    </a:p>
                    <a:p>
                      <a:pPr algn="just"/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  <a:p>
                      <a:pPr algn="just"/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screva um programa que pesquise e imprima todos os números de quatro dígitos que apresentam tal característica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5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th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N, N1, N2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floa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Soma2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N = 100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while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N &lt;= 9999) {        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N1 = N/10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N2 = N-(100*N1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Soma2 =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pow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N1+N2, 2);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EFE449B7-1EEB-4AEE-BCFD-80DC2B93608F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946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4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(Soma2 == N) {           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N1: %d \n", N1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N2: %d \n", N2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Soma2: %.0f \n", Soma2); 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}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N++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}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	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8175E49B-A192-49E5-98A2-78E89F40CBDA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204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8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9ED6D084-2EE2-4B4E-9487-DEF010D31AF1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graphicFrame>
        <p:nvGraphicFramePr>
          <p:cNvPr id="9" name="Group 40"/>
          <p:cNvGraphicFramePr>
            <a:graphicFrameLocks noGrp="1"/>
          </p:cNvGraphicFramePr>
          <p:nvPr/>
        </p:nvGraphicFramePr>
        <p:xfrm>
          <a:off x="1000125" y="2000250"/>
          <a:ext cx="7000875" cy="1189038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18903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5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af-ZA" sz="1800" kern="120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Achar o maior e o menor número de uma série de números positivos fornecidos pelo usuário via teclado. O programa deve solicitar valores até que</a:t>
                      </a:r>
                      <a:r>
                        <a:rPr lang="af-ZA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o número -1 seja fornecido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3354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N, maior, menor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Digite um numero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", &amp;N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maior = N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menor = N;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65436083-CEFD-4313-B47A-63E8CBFA5907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2253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253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253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2536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42938" y="1600200"/>
            <a:ext cx="7786687" cy="45259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ctr">
              <a:buFontTx/>
              <a:buNone/>
              <a:defRPr/>
            </a:pP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pt-BR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Algoritmos com Repetiçõe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09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while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N != -1) {    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(N &lt; menor) 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 menor = N;  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}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else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(N &gt; maior) 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 maior = N;        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}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Digite outro numero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", &amp;N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}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Maior: %d \n", maior); 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Menor: %d \n", menor);   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98E88D75-25F1-43E6-ABE5-E112B2C71A77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2355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355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355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3560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397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ausa em repetições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tdlib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h: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 esse cabeçalho define várias funções de propósito geral, incluindo gerenciamento dinâmico de memória, geração de números pseudo-aleatórios, comunicação com o ambiente, aritmética de inteiro, busca, ordenação e conversão.</a:t>
            </a:r>
          </a:p>
          <a:p>
            <a:pPr lvl="1"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nome "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tdl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" vem de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tandard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library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biblioteca padrão, em inglês).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hlinkClick r:id="rId2"/>
              </a:rPr>
              <a:t> </a:t>
            </a:r>
            <a:r>
              <a:rPr lang="pt-BR" sz="1800" dirty="0"/>
              <a:t>http://www.cplusplus.com/reference/clibrary/cstdlib/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: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ystem().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55C00F1C-3B3E-4FD0-8A86-6894EF869919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458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458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4584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ausa em repetições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tdio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h: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 esse cabeçalho define várias funções de entrada e saída de dados.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nome "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tdio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" vem de </a:t>
            </a:r>
            <a:r>
              <a:rPr lang="en-US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C </a:t>
            </a:r>
            <a:r>
              <a:rPr lang="en-US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tandard input and output library.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hlinkClick r:id="rId2"/>
              </a:rPr>
              <a:t> </a:t>
            </a:r>
            <a:r>
              <a:rPr lang="pt-BR" sz="1800" dirty="0"/>
              <a:t>http://www.cplusplus.com/reference/clibrary/cstdio/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: </a:t>
            </a:r>
            <a:r>
              <a:rPr lang="pt-BR" sz="1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canf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)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rintf()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7BE4B79E-4DF2-4405-98B3-16EF3BEF14C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2560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560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560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5608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ausa em repetições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math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h: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 esse cabeçalho define várias funções matemáticas.</a:t>
            </a:r>
            <a:endParaRPr lang="en-US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/>
              <a:t> http://www.cplusplus.com/reference/clibrary/cmath/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: </a:t>
            </a:r>
            <a:r>
              <a:rPr lang="pt-BR" sz="1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ow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)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 </a:t>
            </a:r>
            <a:r>
              <a:rPr lang="pt-BR" sz="1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qrt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)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27B422A0-B909-4938-85CB-32B5714FC4A6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2662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663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663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6632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489075"/>
            <a:ext cx="7224713" cy="415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“Ora, está longe de ser óbvio, de um ponto de vista lógico, haver justificativa no inferir enunciados universais de enunciados singulares, independentemente de quão numerosos sejam esses; com efeito, qualquer conclusão colhida  desse modo sempre pode revelar-se falsa: independentemente de quantos casos de cisnes brancos possamos observar, isso não justifica a conclusão de que </a:t>
            </a:r>
            <a:r>
              <a:rPr lang="pt-BR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todos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os cisnes são brancos.” Karl Poppe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76272902-272B-4009-9E5B-FB1D01B5325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2765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765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765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7656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0862306F-59D2-41BC-B89A-533A1CCE1C66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Um pouco mais sobre tipos...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1500188" y="2017713"/>
          <a:ext cx="6096000" cy="3840162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1431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82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44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725">
                <a:tc>
                  <a:txBody>
                    <a:bodyPr/>
                    <a:lstStyle/>
                    <a:p>
                      <a:pPr algn="ctr"/>
                      <a:r>
                        <a:rPr lang="pt-BR" sz="1800" b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ipo</a:t>
                      </a: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b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bits</a:t>
                      </a: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b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Precisão</a:t>
                      </a:r>
                    </a:p>
                  </a:txBody>
                  <a:tcPr marT="45704" marB="4570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</a:t>
                      </a:r>
                      <a:endParaRPr lang="pt-BR" sz="14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2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bits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-(2</a:t>
                      </a:r>
                      <a:r>
                        <a:rPr lang="pt-BR" sz="1400" baseline="30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1</a:t>
                      </a:r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)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 a  (2</a:t>
                      </a:r>
                      <a:r>
                        <a:rPr lang="pt-BR" sz="1400" baseline="30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1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- 1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)</a:t>
                      </a:r>
                    </a:p>
                    <a:p>
                      <a:pPr algn="ctr"/>
                      <a:r>
                        <a:rPr lang="pt-BR" sz="1000" b="0" kern="1200" baseline="0" dirty="0">
                          <a:solidFill>
                            <a:schemeClr val="dk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-2.147.483.648 a 2.147.483.647</a:t>
                      </a:r>
                      <a:endParaRPr lang="pt-BR" sz="1000" b="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766"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har</a:t>
                      </a:r>
                      <a:endParaRPr lang="pt-BR" sz="14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8 bits</a:t>
                      </a: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-128 a 127</a:t>
                      </a:r>
                    </a:p>
                  </a:txBody>
                  <a:tcPr marT="45704" marB="4570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24"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float</a:t>
                      </a:r>
                      <a:endParaRPr lang="pt-BR" sz="14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2 bits</a:t>
                      </a: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6 a 7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dígitos significativos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24"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double</a:t>
                      </a:r>
                      <a:endParaRPr lang="pt-BR" sz="14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64 bits</a:t>
                      </a: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5 a 16 dígitos 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significativos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err="1">
                          <a:solidFill>
                            <a:srgbClr val="000099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unsigned</a:t>
                      </a:r>
                      <a:r>
                        <a:rPr lang="pt-BR" sz="14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 </a:t>
                      </a:r>
                      <a:r>
                        <a:rPr lang="pt-BR" sz="14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</a:t>
                      </a:r>
                      <a:endParaRPr lang="pt-BR" sz="14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2 bits</a:t>
                      </a: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 a (2</a:t>
                      </a:r>
                      <a:r>
                        <a:rPr lang="pt-BR" sz="1400" baseline="30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2 </a:t>
                      </a:r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- 1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000" kern="1200" baseline="0" dirty="0">
                          <a:solidFill>
                            <a:schemeClr val="dk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 a 4.294.967.295</a:t>
                      </a:r>
                      <a:r>
                        <a:rPr lang="pt-BR" sz="10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endParaRPr lang="pt-BR" sz="10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766"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err="1">
                          <a:solidFill>
                            <a:srgbClr val="000099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unsigned</a:t>
                      </a:r>
                      <a:r>
                        <a:rPr lang="pt-BR" sz="1400" b="1" baseline="0" dirty="0">
                          <a:solidFill>
                            <a:srgbClr val="000099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400" b="1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400" b="1" baseline="0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har</a:t>
                      </a:r>
                      <a:endParaRPr lang="pt-BR" sz="14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8 bits</a:t>
                      </a: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 a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255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>
                          <a:solidFill>
                            <a:srgbClr val="FF0000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short</a:t>
                      </a:r>
                      <a:r>
                        <a:rPr lang="pt-BR" sz="14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4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</a:t>
                      </a:r>
                      <a:endParaRPr lang="pt-BR" sz="14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6 bits</a:t>
                      </a: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-(2</a:t>
                      </a:r>
                      <a:r>
                        <a:rPr lang="pt-BR" sz="1400" baseline="30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5</a:t>
                      </a:r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)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 a  (2</a:t>
                      </a:r>
                      <a:r>
                        <a:rPr lang="pt-BR" sz="1400" baseline="30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5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- 1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)</a:t>
                      </a:r>
                    </a:p>
                    <a:p>
                      <a:pPr algn="ctr"/>
                      <a:r>
                        <a:rPr lang="pt-BR" sz="1000" b="0" kern="1200" baseline="0" dirty="0">
                          <a:solidFill>
                            <a:schemeClr val="dk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-</a:t>
                      </a:r>
                      <a:r>
                        <a:rPr lang="pt-BR" sz="1000" kern="1200" baseline="0" dirty="0">
                          <a:solidFill>
                            <a:schemeClr val="dk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2.768 a 32.767</a:t>
                      </a:r>
                      <a:endParaRPr lang="pt-BR" sz="1000" b="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err="1">
                          <a:solidFill>
                            <a:srgbClr val="000099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unsigned</a:t>
                      </a:r>
                      <a:r>
                        <a:rPr lang="pt-BR" sz="14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400" b="1" dirty="0">
                          <a:solidFill>
                            <a:srgbClr val="C00000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short</a:t>
                      </a:r>
                      <a:r>
                        <a:rPr lang="pt-BR" sz="14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4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</a:t>
                      </a:r>
                      <a:endParaRPr lang="pt-BR" sz="14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6 bits</a:t>
                      </a: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 a (2</a:t>
                      </a:r>
                      <a:r>
                        <a:rPr lang="pt-BR" sz="1400" baseline="30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6 </a:t>
                      </a:r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- 1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000" kern="1200" baseline="0" dirty="0">
                          <a:solidFill>
                            <a:schemeClr val="dk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 a 65.535</a:t>
                      </a:r>
                      <a:endParaRPr lang="pt-BR" sz="10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 Tipos de Variávei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5363" y="1344613"/>
            <a:ext cx="7224712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Um pouco mais sobre códigos de formatação...</a:t>
            </a:r>
          </a:p>
          <a:p>
            <a:pPr algn="just" eaLnBrk="1" hangingPunct="1">
              <a:defRPr/>
            </a:pPr>
            <a:endParaRPr lang="pt-BR" sz="12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FC7E43F2-C33B-4E7E-9A79-0F958CE970F8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2970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970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970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9704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 Tipos de Variáveis</a:t>
            </a:r>
          </a:p>
        </p:txBody>
      </p:sp>
      <p:graphicFrame>
        <p:nvGraphicFramePr>
          <p:cNvPr id="12" name="Tabela 11"/>
          <p:cNvGraphicFramePr>
            <a:graphicFrameLocks noGrp="1"/>
          </p:cNvGraphicFramePr>
          <p:nvPr/>
        </p:nvGraphicFramePr>
        <p:xfrm>
          <a:off x="1500188" y="2087563"/>
          <a:ext cx="6096000" cy="3413125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8573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386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186">
                <a:tc>
                  <a:txBody>
                    <a:bodyPr/>
                    <a:lstStyle/>
                    <a:p>
                      <a:pPr algn="ctr"/>
                      <a:r>
                        <a:rPr lang="pt-BR" sz="10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ódigos de formatação para o printf()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0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Significado</a:t>
                      </a:r>
                    </a:p>
                  </a:txBody>
                  <a:tcPr marT="45695" marB="4569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267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c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aractere simples</a:t>
                      </a:r>
                    </a:p>
                  </a:txBody>
                  <a:tcPr marT="45695" marB="4569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267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d ou %i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eiro decimal com sinal</a:t>
                      </a:r>
                    </a:p>
                  </a:txBody>
                  <a:tcPr marT="45695" marB="4569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267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e ou E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Notação científica (“e” minúsculo ou “E” maiúsculo)</a:t>
                      </a:r>
                    </a:p>
                  </a:txBody>
                  <a:tcPr marT="45695" marB="4569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2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f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Ponto</a:t>
                      </a:r>
                      <a:r>
                        <a:rPr lang="pt-BR" sz="12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flutuante</a:t>
                      </a:r>
                      <a:endParaRPr lang="pt-BR" sz="12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695" marB="4569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2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g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O mais curto entre:</a:t>
                      </a:r>
                      <a:r>
                        <a:rPr lang="pt-BR" sz="12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e ou %f</a:t>
                      </a:r>
                    </a:p>
                  </a:txBody>
                  <a:tcPr marT="45695" marB="45695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2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G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O mais curto entre:</a:t>
                      </a:r>
                      <a:r>
                        <a:rPr lang="pt-BR" sz="12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E ou %f</a:t>
                      </a:r>
                    </a:p>
                  </a:txBody>
                  <a:tcPr marT="45695" marB="45695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2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o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eiro </a:t>
                      </a:r>
                      <a:r>
                        <a:rPr lang="pt-BR" sz="1200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octal</a:t>
                      </a:r>
                      <a:r>
                        <a:rPr lang="pt-BR" sz="12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sem sinal</a:t>
                      </a:r>
                      <a:endParaRPr lang="pt-BR" sz="12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695" marB="45695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2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s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String de caracteres</a:t>
                      </a:r>
                    </a:p>
                  </a:txBody>
                  <a:tcPr marT="45695" marB="45695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2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u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eiro sem sinal</a:t>
                      </a:r>
                    </a:p>
                  </a:txBody>
                  <a:tcPr marT="45695" marB="45695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2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x ou %X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eiro hexadecimal sem</a:t>
                      </a:r>
                      <a:r>
                        <a:rPr lang="pt-BR" sz="12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sinal (</a:t>
                      </a:r>
                      <a:r>
                        <a:rPr lang="pt-BR" sz="1200" baseline="0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minúsc</a:t>
                      </a:r>
                      <a:r>
                        <a:rPr lang="pt-BR" sz="12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. ou maiúsc.)</a:t>
                      </a:r>
                      <a:endParaRPr lang="pt-BR" sz="12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695" marB="45695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42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%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mprime o caractere “%”</a:t>
                      </a:r>
                    </a:p>
                  </a:txBody>
                  <a:tcPr marT="45695" marB="45695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86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Um pouco mais sobre tipos e códigos de formatação..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m geral:</a:t>
            </a:r>
          </a:p>
          <a:p>
            <a:pPr algn="just" eaLnBrk="1" hangingPunct="1">
              <a:buFontTx/>
              <a:buChar char="•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%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l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%li, %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l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%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lu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%lx e %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l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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long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%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h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hi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h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hu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hx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 </a:t>
            </a:r>
            <a:r>
              <a:rPr lang="pt-BR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short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%Le, %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L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 %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Lg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 </a:t>
            </a:r>
            <a:r>
              <a:rPr lang="pt-BR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long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doubl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(não funciona no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DevC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++).</a:t>
            </a: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2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5765A7DA-A744-44FE-BB58-0A9310BA4C29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072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07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072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0728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 Tipos de Variáveis</a:t>
            </a:r>
          </a:p>
        </p:txBody>
      </p:sp>
      <p:graphicFrame>
        <p:nvGraphicFramePr>
          <p:cNvPr id="12" name="Tabela 11"/>
          <p:cNvGraphicFramePr>
            <a:graphicFrameLocks noGrp="1"/>
          </p:cNvGraphicFramePr>
          <p:nvPr/>
        </p:nvGraphicFramePr>
        <p:xfrm>
          <a:off x="1500188" y="1892300"/>
          <a:ext cx="6096000" cy="26797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2145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14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7744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ipo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ódigos de formatação para o</a:t>
                      </a:r>
                      <a:r>
                        <a:rPr lang="pt-BR" sz="1200" b="1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2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printf()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744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</a:t>
                      </a:r>
                      <a:endParaRPr lang="pt-BR" sz="12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d ou %i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744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har</a:t>
                      </a:r>
                      <a:endParaRPr lang="pt-BR" sz="12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c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744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float</a:t>
                      </a:r>
                      <a:endParaRPr lang="pt-BR" sz="12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f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744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double</a:t>
                      </a:r>
                      <a:endParaRPr lang="pt-BR" sz="12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</a:t>
                      </a:r>
                      <a:r>
                        <a:rPr lang="pt-BR" sz="12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lf</a:t>
                      </a:r>
                      <a:endParaRPr lang="pt-BR" sz="12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744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err="1">
                          <a:solidFill>
                            <a:srgbClr val="000099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unsigned</a:t>
                      </a: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 </a:t>
                      </a:r>
                      <a:r>
                        <a:rPr lang="pt-BR" sz="12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</a:t>
                      </a:r>
                      <a:endParaRPr lang="pt-BR" sz="12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u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744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err="1">
                          <a:solidFill>
                            <a:srgbClr val="000099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unsigned</a:t>
                      </a:r>
                      <a:r>
                        <a:rPr lang="pt-BR" sz="1200" b="1" baseline="0" dirty="0">
                          <a:solidFill>
                            <a:srgbClr val="000099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200" b="1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200" b="1" baseline="0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har</a:t>
                      </a:r>
                      <a:endParaRPr lang="pt-BR" sz="12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c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7744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>
                          <a:solidFill>
                            <a:srgbClr val="FF0000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short</a:t>
                      </a: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2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</a:t>
                      </a:r>
                      <a:endParaRPr lang="pt-BR" sz="12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</a:t>
                      </a:r>
                      <a:r>
                        <a:rPr lang="pt-BR" sz="12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hi</a:t>
                      </a:r>
                      <a:endParaRPr lang="pt-BR" sz="12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7744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err="1">
                          <a:solidFill>
                            <a:srgbClr val="000099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unsigned</a:t>
                      </a: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200" b="1" dirty="0">
                          <a:solidFill>
                            <a:srgbClr val="C00000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short</a:t>
                      </a: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2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</a:t>
                      </a:r>
                      <a:endParaRPr lang="pt-BR" sz="12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</a:t>
                      </a:r>
                      <a:r>
                        <a:rPr lang="pt-BR" sz="12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hu</a:t>
                      </a:r>
                      <a:endParaRPr lang="pt-BR" sz="12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61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Um pouco mais sobre tipos e códigos de formatação...</a:t>
            </a:r>
          </a:p>
          <a:p>
            <a:pPr algn="just" eaLnBrk="1" hangingPunct="1">
              <a:defRPr/>
            </a:pPr>
            <a:endParaRPr lang="pt-BR" sz="12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stdio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stdlib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algn="just" eaLnBrk="1" hangingPunct="1">
              <a:defRPr/>
            </a:pPr>
            <a:endParaRPr lang="pt-BR" sz="12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main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){ </a:t>
            </a:r>
          </a:p>
          <a:p>
            <a:pPr algn="just" eaLnBrk="1" hangingPunct="1">
              <a:defRPr/>
            </a:pPr>
            <a:r>
              <a:rPr lang="en-US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2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                x1 = -2147483648;</a:t>
            </a:r>
          </a:p>
          <a:p>
            <a:pPr algn="just" eaLnBrk="1" hangingPunct="1">
              <a:defRPr/>
            </a:pPr>
            <a:r>
              <a:rPr lang="en-US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200" b="1" u="sng" dirty="0">
                <a:latin typeface="Courier New" pitchFamily="49" charset="0"/>
                <a:cs typeface="Courier New" pitchFamily="49" charset="0"/>
              </a:rPr>
              <a:t>char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               x2 = 'A';</a:t>
            </a:r>
          </a:p>
          <a:p>
            <a:pPr algn="just" eaLnBrk="1" hangingPunct="1">
              <a:defRPr/>
            </a:pPr>
            <a:r>
              <a:rPr lang="en-US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200" b="1" u="sng" dirty="0">
                <a:latin typeface="Courier New" pitchFamily="49" charset="0"/>
                <a:cs typeface="Courier New" pitchFamily="49" charset="0"/>
              </a:rPr>
              <a:t>floa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              x3 = 3.141592;</a:t>
            </a:r>
          </a:p>
          <a:p>
            <a:pPr algn="just" eaLnBrk="1" hangingPunct="1">
              <a:defRPr/>
            </a:pPr>
            <a:r>
              <a:rPr lang="en-US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200" b="1" u="sng" dirty="0">
                <a:latin typeface="Courier New" pitchFamily="49" charset="0"/>
                <a:cs typeface="Courier New" pitchFamily="49" charset="0"/>
              </a:rPr>
              <a:t>double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             x4 = 3.141592653589793;</a:t>
            </a:r>
          </a:p>
          <a:p>
            <a:pPr algn="just" eaLnBrk="1" hangingPunct="1">
              <a:defRPr/>
            </a:pPr>
            <a:r>
              <a:rPr lang="en-US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200" b="1" u="sng" dirty="0">
                <a:latin typeface="Courier New" pitchFamily="49" charset="0"/>
                <a:cs typeface="Courier New" pitchFamily="49" charset="0"/>
              </a:rPr>
              <a:t>unsigned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       x5 = 4294967295;</a:t>
            </a:r>
          </a:p>
          <a:p>
            <a:pPr algn="just" eaLnBrk="1" hangingPunct="1">
              <a:defRPr/>
            </a:pPr>
            <a:r>
              <a:rPr lang="en-US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200" b="1" u="sng" dirty="0">
                <a:latin typeface="Courier New" pitchFamily="49" charset="0"/>
                <a:cs typeface="Courier New" pitchFamily="49" charset="0"/>
              </a:rPr>
              <a:t>unsigned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b="1" u="sng" dirty="0">
                <a:latin typeface="Courier New" pitchFamily="49" charset="0"/>
                <a:cs typeface="Courier New" pitchFamily="49" charset="0"/>
              </a:rPr>
              <a:t>char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      x6 = 255;</a:t>
            </a:r>
          </a:p>
          <a:p>
            <a:pPr algn="just" eaLnBrk="1" hangingPunct="1">
              <a:defRPr/>
            </a:pPr>
            <a:r>
              <a:rPr lang="en-US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200" b="1" u="sng" dirty="0">
                <a:latin typeface="Courier New" pitchFamily="49" charset="0"/>
                <a:cs typeface="Courier New" pitchFamily="49" charset="0"/>
              </a:rPr>
              <a:t>unsigned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b="1" u="sng" dirty="0">
                <a:latin typeface="Courier New" pitchFamily="49" charset="0"/>
                <a:cs typeface="Courier New" pitchFamily="49" charset="0"/>
              </a:rPr>
              <a:t>shor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 x7 = 65535;</a:t>
            </a:r>
          </a:p>
          <a:p>
            <a:pPr algn="just" eaLnBrk="1" hangingPunct="1">
              <a:defRPr/>
            </a:pPr>
            <a:endParaRPr lang="pt-BR" sz="12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x1: %d  \n", x1);    //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int</a:t>
            </a:r>
            <a:endParaRPr lang="pt-BR" sz="12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x2: %c  \n", x2);    //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char</a:t>
            </a:r>
            <a:endParaRPr lang="pt-BR" sz="12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x3: %f  \n", x3);    //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floa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    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x4: %.15lf \n", x4); //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double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    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x5: %u  \n", x5);    //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unsigned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int</a:t>
            </a:r>
            <a:endParaRPr lang="pt-BR" sz="12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x6: %u  \n", x6);    // unsigned char 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x7: %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hu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\n", x7);    //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unsigned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short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  </a:t>
            </a:r>
            <a:endParaRPr lang="pt-BR" sz="1200" u="sng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return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0;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}</a:t>
            </a: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D5E66EA6-EB7C-4682-B019-E18ABDDF87CD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174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175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175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1752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 Tipos de Variáveis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369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Um pouco mais sobre tipos e códigos de formatação...</a:t>
            </a:r>
          </a:p>
          <a:p>
            <a:pPr algn="just" eaLnBrk="1" hangingPunct="1">
              <a:defRPr/>
            </a:pPr>
            <a:endParaRPr lang="pt-BR" sz="12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stdio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stdlib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algn="just" eaLnBrk="1" hangingPunct="1">
              <a:defRPr/>
            </a:pPr>
            <a:endParaRPr lang="pt-BR" sz="12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main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){ </a:t>
            </a:r>
          </a:p>
          <a:p>
            <a:pPr algn="just" eaLnBrk="1" hangingPunct="1">
              <a:defRPr/>
            </a:pPr>
            <a:endParaRPr lang="pt-BR" sz="12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: %d Bytes \n",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sizeo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));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char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: %d Bytes  \n",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sizeo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char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));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floa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: %d Bytes \n",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sizeo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floa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));    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double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: %d Bytes \n",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sizeo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double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));        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short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: %d Bytes \n",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sizeo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shor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));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unsigned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: %d Bytes  \n",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sizeo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unsigned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));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unsigned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char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: %d Bytes \n",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sizeo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unsigned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char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)); </a:t>
            </a:r>
          </a:p>
          <a:p>
            <a:pPr algn="just" eaLnBrk="1" hangingPunct="1">
              <a:defRPr/>
            </a:pPr>
            <a:r>
              <a:rPr lang="pt-BR" sz="1200" b="1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unsigned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short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: %d Bytes\n",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sizeo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unsigned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shor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));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  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return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0;</a:t>
            </a:r>
          </a:p>
          <a:p>
            <a:pPr algn="just" eaLnBrk="1" hangingPunct="1">
              <a:defRPr/>
            </a:pPr>
            <a:endParaRPr lang="pt-BR" sz="12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}</a:t>
            </a: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19D5C41C-5CAD-45C3-BB32-43746AD6FBDC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277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277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277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2776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 Tipos de Variávei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4057649E-C78D-459F-BAAE-40F5D6737D1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: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nquanto...faca.</a:t>
            </a: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Forma geral em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ortugo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pic>
        <p:nvPicPr>
          <p:cNvPr id="615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2614613"/>
            <a:ext cx="8486775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Representação de números inteiros em complemento de 2:</a:t>
            </a:r>
          </a:p>
          <a:p>
            <a:pPr algn="just" eaLnBrk="1" hangingPunct="1"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B7BC6C09-8B60-4894-B8E0-ADB5E4160CF7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379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379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379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3800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 Tipos de Variáveis</a:t>
            </a:r>
          </a:p>
        </p:txBody>
      </p:sp>
      <p:pic>
        <p:nvPicPr>
          <p:cNvPr id="33802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2143125"/>
            <a:ext cx="3038475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3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2143125"/>
            <a:ext cx="2428875" cy="237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4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4714875"/>
            <a:ext cx="2928938" cy="123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Elipse 18"/>
          <p:cNvSpPr/>
          <p:nvPr/>
        </p:nvSpPr>
        <p:spPr bwMode="auto">
          <a:xfrm>
            <a:off x="5357813" y="2403475"/>
            <a:ext cx="500062" cy="35718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24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Representação por ponto flutuante (precisão simples  32 bits): o padrão IEEE 754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Y = (-1)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(1+M) 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E-127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Considera-se que a representação utiliza a notação científica normalizada, ou seja, com exatamente um dígito diferente de zero antes do ponto binário.</a:t>
            </a:r>
            <a:endParaRPr lang="pt-BR" sz="1600" baseline="300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77E72CFB-F285-497C-A46B-B7480DD86F4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482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482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48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4825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 Tipos de Variáveis</a:t>
            </a:r>
          </a:p>
        </p:txBody>
      </p:sp>
      <p:graphicFrame>
        <p:nvGraphicFramePr>
          <p:cNvPr id="34827" name="Object 2"/>
          <p:cNvGraphicFramePr>
            <a:graphicFrameLocks noChangeAspect="1"/>
          </p:cNvGraphicFramePr>
          <p:nvPr/>
        </p:nvGraphicFramePr>
        <p:xfrm>
          <a:off x="3943350" y="3000375"/>
          <a:ext cx="12715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3" imgW="723272" imgH="177646" progId="Equation.DSMT4">
                  <p:embed/>
                </p:oleObj>
              </mc:Choice>
              <mc:Fallback>
                <p:oleObj name="Equation" r:id="rId3" imgW="723272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3000375"/>
                        <a:ext cx="127158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ângulo 12"/>
          <p:cNvSpPr/>
          <p:nvPr/>
        </p:nvSpPr>
        <p:spPr bwMode="auto">
          <a:xfrm>
            <a:off x="1928813" y="3571875"/>
            <a:ext cx="57150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14" name="Retângulo 13"/>
          <p:cNvSpPr/>
          <p:nvPr/>
        </p:nvSpPr>
        <p:spPr bwMode="auto">
          <a:xfrm>
            <a:off x="2500313" y="3571875"/>
            <a:ext cx="2000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15" name="Retângulo 14"/>
          <p:cNvSpPr/>
          <p:nvPr/>
        </p:nvSpPr>
        <p:spPr bwMode="auto">
          <a:xfrm>
            <a:off x="4500563" y="3571875"/>
            <a:ext cx="3143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M</a:t>
            </a:r>
          </a:p>
        </p:txBody>
      </p:sp>
      <p:sp>
        <p:nvSpPr>
          <p:cNvPr id="16" name="Retângulo 15"/>
          <p:cNvSpPr/>
          <p:nvPr/>
        </p:nvSpPr>
        <p:spPr bwMode="auto">
          <a:xfrm>
            <a:off x="1928813" y="4000500"/>
            <a:ext cx="57150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1 bit</a:t>
            </a:r>
          </a:p>
        </p:txBody>
      </p:sp>
      <p:sp>
        <p:nvSpPr>
          <p:cNvPr id="17" name="Retângulo 16"/>
          <p:cNvSpPr/>
          <p:nvPr/>
        </p:nvSpPr>
        <p:spPr bwMode="auto">
          <a:xfrm>
            <a:off x="2500313" y="4000500"/>
            <a:ext cx="2000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8 bits</a:t>
            </a:r>
          </a:p>
        </p:txBody>
      </p:sp>
      <p:sp>
        <p:nvSpPr>
          <p:cNvPr id="18" name="Retângulo 17"/>
          <p:cNvSpPr/>
          <p:nvPr/>
        </p:nvSpPr>
        <p:spPr bwMode="auto">
          <a:xfrm>
            <a:off x="4500563" y="4000500"/>
            <a:ext cx="3143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23 bits</a:t>
            </a:r>
          </a:p>
        </p:txBody>
      </p:sp>
      <p:sp>
        <p:nvSpPr>
          <p:cNvPr id="34834" name="CaixaDeTexto 19"/>
          <p:cNvSpPr txBox="1">
            <a:spLocks noChangeArrowheads="1"/>
          </p:cNvSpPr>
          <p:nvPr/>
        </p:nvSpPr>
        <p:spPr bwMode="auto">
          <a:xfrm>
            <a:off x="5470525" y="2117725"/>
            <a:ext cx="2984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 i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70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Representação por ponto flutuante (precisão simples  32 bits): o padrão IEEE 754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Exemplo 1: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S = 0, E = 129, M = 0,25</a:t>
            </a: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Y = (-1)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(1+M)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E-127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= (-1)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0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(1+0,25)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129-127</a:t>
            </a:r>
          </a:p>
          <a:p>
            <a:pPr algn="ctr" eaLnBrk="1" hangingPunct="1"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=1,25*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2 </a:t>
            </a:r>
          </a:p>
          <a:p>
            <a:pPr algn="ctr" eaLnBrk="1" hangingPunct="1"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= 5</a:t>
            </a: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1F2BE3FF-56B3-4AE4-BEE3-A77CD888A53E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584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584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5848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 Tipos de Variáveis</a:t>
            </a:r>
          </a:p>
        </p:txBody>
      </p:sp>
      <p:sp>
        <p:nvSpPr>
          <p:cNvPr id="13" name="Retângulo 12"/>
          <p:cNvSpPr/>
          <p:nvPr/>
        </p:nvSpPr>
        <p:spPr bwMode="auto">
          <a:xfrm>
            <a:off x="1928813" y="3214688"/>
            <a:ext cx="57150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4" name="Retângulo 13"/>
          <p:cNvSpPr/>
          <p:nvPr/>
        </p:nvSpPr>
        <p:spPr bwMode="auto">
          <a:xfrm>
            <a:off x="2500313" y="3214688"/>
            <a:ext cx="200025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1 0 0 0 0 0 0 1</a:t>
            </a:r>
          </a:p>
        </p:txBody>
      </p:sp>
      <p:sp>
        <p:nvSpPr>
          <p:cNvPr id="15" name="Retângulo 14"/>
          <p:cNvSpPr/>
          <p:nvPr/>
        </p:nvSpPr>
        <p:spPr bwMode="auto">
          <a:xfrm>
            <a:off x="4500563" y="3214688"/>
            <a:ext cx="314325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0  1   0  0  .    .    .    .   0</a:t>
            </a:r>
          </a:p>
        </p:txBody>
      </p:sp>
      <p:sp>
        <p:nvSpPr>
          <p:cNvPr id="20" name="Retângulo 19"/>
          <p:cNvSpPr/>
          <p:nvPr/>
        </p:nvSpPr>
        <p:spPr bwMode="auto">
          <a:xfrm>
            <a:off x="2500313" y="3571875"/>
            <a:ext cx="2000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sz="1600" dirty="0">
                <a:solidFill>
                  <a:schemeClr val="tx1"/>
                </a:solidFill>
              </a:rPr>
              <a:t>2</a:t>
            </a:r>
            <a:r>
              <a:rPr lang="pt-BR" sz="1600" baseline="30000" dirty="0">
                <a:solidFill>
                  <a:schemeClr val="tx1"/>
                </a:solidFill>
              </a:rPr>
              <a:t>7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6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5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4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3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2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1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0</a:t>
            </a:r>
            <a:r>
              <a:rPr lang="pt-BR" sz="1600" dirty="0">
                <a:solidFill>
                  <a:schemeClr val="tx1"/>
                </a:solidFill>
              </a:rPr>
              <a:t> </a:t>
            </a:r>
            <a:endParaRPr lang="pt-BR" sz="1600" baseline="30000" dirty="0">
              <a:solidFill>
                <a:schemeClr val="tx1"/>
              </a:solidFill>
            </a:endParaRPr>
          </a:p>
        </p:txBody>
      </p:sp>
      <p:sp>
        <p:nvSpPr>
          <p:cNvPr id="21" name="Retângulo 20"/>
          <p:cNvSpPr/>
          <p:nvPr/>
        </p:nvSpPr>
        <p:spPr bwMode="auto">
          <a:xfrm>
            <a:off x="4500563" y="3571875"/>
            <a:ext cx="3143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sz="1600" dirty="0">
                <a:solidFill>
                  <a:schemeClr val="tx1"/>
                </a:solidFill>
              </a:rPr>
              <a:t>2</a:t>
            </a:r>
            <a:r>
              <a:rPr lang="pt-BR" sz="1600" baseline="30000" dirty="0">
                <a:solidFill>
                  <a:schemeClr val="tx1"/>
                </a:solidFill>
              </a:rPr>
              <a:t>-1 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-2</a:t>
            </a:r>
            <a:r>
              <a:rPr lang="pt-BR" sz="1600" dirty="0">
                <a:solidFill>
                  <a:schemeClr val="tx1"/>
                </a:solidFill>
              </a:rPr>
              <a:t>   2</a:t>
            </a:r>
            <a:r>
              <a:rPr lang="pt-BR" sz="1600" baseline="30000" dirty="0">
                <a:solidFill>
                  <a:schemeClr val="tx1"/>
                </a:solidFill>
              </a:rPr>
              <a:t>-3</a:t>
            </a:r>
            <a:r>
              <a:rPr lang="pt-BR" sz="1600" dirty="0">
                <a:solidFill>
                  <a:schemeClr val="tx1"/>
                </a:solidFill>
              </a:rPr>
              <a:t>  2</a:t>
            </a:r>
            <a:r>
              <a:rPr lang="pt-BR" sz="1600" baseline="30000" dirty="0">
                <a:solidFill>
                  <a:schemeClr val="tx1"/>
                </a:solidFill>
              </a:rPr>
              <a:t>-4    </a:t>
            </a:r>
            <a:r>
              <a:rPr lang="pt-BR" sz="1600" dirty="0">
                <a:solidFill>
                  <a:schemeClr val="tx1"/>
                </a:solidFill>
              </a:rPr>
              <a:t> .      .      .     .     2</a:t>
            </a:r>
            <a:r>
              <a:rPr lang="pt-BR" sz="1600" baseline="30000" dirty="0">
                <a:solidFill>
                  <a:schemeClr val="tx1"/>
                </a:solidFill>
              </a:rPr>
              <a:t>-23</a:t>
            </a:r>
            <a:endParaRPr lang="pt-BR" sz="1600" dirty="0">
              <a:solidFill>
                <a:schemeClr val="tx1"/>
              </a:solidFill>
            </a:endParaRPr>
          </a:p>
        </p:txBody>
      </p:sp>
      <p:sp>
        <p:nvSpPr>
          <p:cNvPr id="16" name="Retângulo 15"/>
          <p:cNvSpPr/>
          <p:nvPr/>
        </p:nvSpPr>
        <p:spPr bwMode="auto">
          <a:xfrm>
            <a:off x="1928813" y="2857500"/>
            <a:ext cx="57150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17" name="Retângulo 16"/>
          <p:cNvSpPr/>
          <p:nvPr/>
        </p:nvSpPr>
        <p:spPr bwMode="auto">
          <a:xfrm>
            <a:off x="2500313" y="2857500"/>
            <a:ext cx="2000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18" name="Retângulo 17"/>
          <p:cNvSpPr/>
          <p:nvPr/>
        </p:nvSpPr>
        <p:spPr bwMode="auto">
          <a:xfrm>
            <a:off x="4500563" y="2857500"/>
            <a:ext cx="3143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M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Elipse 25"/>
          <p:cNvSpPr/>
          <p:nvPr/>
        </p:nvSpPr>
        <p:spPr bwMode="auto">
          <a:xfrm>
            <a:off x="6865938" y="2924175"/>
            <a:ext cx="214312" cy="2349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70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Representação por ponto flutuante (precisão simples  32 bits): o padrão IEEE 754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Exemplo 2: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Y = 0,75 </a:t>
            </a: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Y = ½ + ¼ = ¾ = 3·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-2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= 11·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-2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= 1,1·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-1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Logo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	</a:t>
            </a:r>
          </a:p>
          <a:p>
            <a:pPr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	      E = e+127 = 126</a:t>
            </a:r>
            <a:r>
              <a:rPr lang="pt-BR" sz="1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10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F234C2CD-9B17-4519-BE43-F1FFAB929B8D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687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687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687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6873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 Tipos de Variáveis</a:t>
            </a:r>
          </a:p>
        </p:txBody>
      </p:sp>
      <p:sp>
        <p:nvSpPr>
          <p:cNvPr id="13" name="Retângulo 12"/>
          <p:cNvSpPr/>
          <p:nvPr/>
        </p:nvSpPr>
        <p:spPr bwMode="auto">
          <a:xfrm>
            <a:off x="1928813" y="4500563"/>
            <a:ext cx="57150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4" name="Retângulo 13"/>
          <p:cNvSpPr/>
          <p:nvPr/>
        </p:nvSpPr>
        <p:spPr bwMode="auto">
          <a:xfrm>
            <a:off x="2500313" y="4500563"/>
            <a:ext cx="200025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0 1 1 1 1 1 1 0</a:t>
            </a:r>
          </a:p>
        </p:txBody>
      </p:sp>
      <p:sp>
        <p:nvSpPr>
          <p:cNvPr id="15" name="Retângulo 14"/>
          <p:cNvSpPr/>
          <p:nvPr/>
        </p:nvSpPr>
        <p:spPr bwMode="auto">
          <a:xfrm>
            <a:off x="4500563" y="4500563"/>
            <a:ext cx="314325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1  0   0  0  .    .    .    .   0</a:t>
            </a:r>
          </a:p>
        </p:txBody>
      </p:sp>
      <p:sp>
        <p:nvSpPr>
          <p:cNvPr id="20" name="Retângulo 19"/>
          <p:cNvSpPr/>
          <p:nvPr/>
        </p:nvSpPr>
        <p:spPr bwMode="auto">
          <a:xfrm>
            <a:off x="2500313" y="4857750"/>
            <a:ext cx="2000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sz="1600" dirty="0">
                <a:solidFill>
                  <a:schemeClr val="tx1"/>
                </a:solidFill>
              </a:rPr>
              <a:t>2</a:t>
            </a:r>
            <a:r>
              <a:rPr lang="pt-BR" sz="1600" baseline="30000" dirty="0">
                <a:solidFill>
                  <a:schemeClr val="tx1"/>
                </a:solidFill>
              </a:rPr>
              <a:t>7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6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5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4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3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2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1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0</a:t>
            </a:r>
            <a:r>
              <a:rPr lang="pt-BR" sz="1600" dirty="0">
                <a:solidFill>
                  <a:schemeClr val="tx1"/>
                </a:solidFill>
              </a:rPr>
              <a:t> </a:t>
            </a:r>
            <a:endParaRPr lang="pt-BR" sz="1600" baseline="30000" dirty="0">
              <a:solidFill>
                <a:schemeClr val="tx1"/>
              </a:solidFill>
            </a:endParaRPr>
          </a:p>
        </p:txBody>
      </p:sp>
      <p:sp>
        <p:nvSpPr>
          <p:cNvPr id="21" name="Retângulo 20"/>
          <p:cNvSpPr/>
          <p:nvPr/>
        </p:nvSpPr>
        <p:spPr bwMode="auto">
          <a:xfrm>
            <a:off x="4500563" y="4857750"/>
            <a:ext cx="3143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sz="1600" dirty="0">
                <a:solidFill>
                  <a:schemeClr val="tx1"/>
                </a:solidFill>
              </a:rPr>
              <a:t>2</a:t>
            </a:r>
            <a:r>
              <a:rPr lang="pt-BR" sz="1600" baseline="30000" dirty="0">
                <a:solidFill>
                  <a:schemeClr val="tx1"/>
                </a:solidFill>
              </a:rPr>
              <a:t>-1 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-2</a:t>
            </a:r>
            <a:r>
              <a:rPr lang="pt-BR" sz="1600" dirty="0">
                <a:solidFill>
                  <a:schemeClr val="tx1"/>
                </a:solidFill>
              </a:rPr>
              <a:t>   2</a:t>
            </a:r>
            <a:r>
              <a:rPr lang="pt-BR" sz="1600" baseline="30000" dirty="0">
                <a:solidFill>
                  <a:schemeClr val="tx1"/>
                </a:solidFill>
              </a:rPr>
              <a:t>-3</a:t>
            </a:r>
            <a:r>
              <a:rPr lang="pt-BR" sz="1600" dirty="0">
                <a:solidFill>
                  <a:schemeClr val="tx1"/>
                </a:solidFill>
              </a:rPr>
              <a:t>  2</a:t>
            </a:r>
            <a:r>
              <a:rPr lang="pt-BR" sz="1600" baseline="30000" dirty="0">
                <a:solidFill>
                  <a:schemeClr val="tx1"/>
                </a:solidFill>
              </a:rPr>
              <a:t>-4    </a:t>
            </a:r>
            <a:r>
              <a:rPr lang="pt-BR" sz="1600" dirty="0">
                <a:solidFill>
                  <a:schemeClr val="tx1"/>
                </a:solidFill>
              </a:rPr>
              <a:t> .      .      .     .     2-</a:t>
            </a:r>
            <a:r>
              <a:rPr lang="pt-BR" sz="1600" baseline="30000" dirty="0">
                <a:solidFill>
                  <a:schemeClr val="tx1"/>
                </a:solidFill>
              </a:rPr>
              <a:t>23</a:t>
            </a:r>
            <a:endParaRPr lang="pt-BR" sz="1600" dirty="0">
              <a:solidFill>
                <a:schemeClr val="tx1"/>
              </a:solidFill>
            </a:endParaRPr>
          </a:p>
        </p:txBody>
      </p:sp>
      <p:sp>
        <p:nvSpPr>
          <p:cNvPr id="16" name="Retângulo 15"/>
          <p:cNvSpPr/>
          <p:nvPr/>
        </p:nvSpPr>
        <p:spPr bwMode="auto">
          <a:xfrm>
            <a:off x="1928813" y="4143375"/>
            <a:ext cx="57150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17" name="Retângulo 16"/>
          <p:cNvSpPr/>
          <p:nvPr/>
        </p:nvSpPr>
        <p:spPr bwMode="auto">
          <a:xfrm>
            <a:off x="2500313" y="4143375"/>
            <a:ext cx="2000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18" name="Retângulo 17"/>
          <p:cNvSpPr/>
          <p:nvPr/>
        </p:nvSpPr>
        <p:spPr bwMode="auto">
          <a:xfrm>
            <a:off x="4500563" y="4143375"/>
            <a:ext cx="3143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M</a:t>
            </a:r>
          </a:p>
        </p:txBody>
      </p:sp>
      <p:cxnSp>
        <p:nvCxnSpPr>
          <p:cNvPr id="22" name="Conector de seta reta 21"/>
          <p:cNvCxnSpPr/>
          <p:nvPr/>
        </p:nvCxnSpPr>
        <p:spPr bwMode="auto">
          <a:xfrm rot="5400000">
            <a:off x="5965032" y="3464719"/>
            <a:ext cx="857250" cy="357187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884" name="CaixaDeTexto 26"/>
          <p:cNvSpPr txBox="1">
            <a:spLocks noChangeArrowheads="1"/>
          </p:cNvSpPr>
          <p:nvPr/>
        </p:nvSpPr>
        <p:spPr bwMode="auto">
          <a:xfrm>
            <a:off x="6837363" y="264001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 i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cxnSp>
        <p:nvCxnSpPr>
          <p:cNvPr id="28" name="Conector de seta reta 27"/>
          <p:cNvCxnSpPr/>
          <p:nvPr/>
        </p:nvCxnSpPr>
        <p:spPr bwMode="auto">
          <a:xfrm flipV="1">
            <a:off x="2571750" y="5270500"/>
            <a:ext cx="714375" cy="42862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61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Representação por ponto flutuante (precisão simples  32 bits): o padrão IEEE 754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Exemplo 3: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Y = -2,625 </a:t>
            </a: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Y = -(2+1/2+1/8) = -21/8 = -21·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-3 </a:t>
            </a: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= -10101·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-3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= -1,0101·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1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Logo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	      </a:t>
            </a:r>
          </a:p>
          <a:p>
            <a:pPr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	      E = 1+127 = 128</a:t>
            </a:r>
            <a:r>
              <a:rPr lang="pt-BR" sz="1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10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AF4BD30E-43FB-4822-AC1A-146186EC24DF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789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789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7896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 Tipos de Variáveis</a:t>
            </a:r>
          </a:p>
        </p:txBody>
      </p:sp>
      <p:sp>
        <p:nvSpPr>
          <p:cNvPr id="13" name="Retângulo 12"/>
          <p:cNvSpPr/>
          <p:nvPr/>
        </p:nvSpPr>
        <p:spPr bwMode="auto">
          <a:xfrm>
            <a:off x="1928813" y="4500563"/>
            <a:ext cx="57150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Retângulo 13"/>
          <p:cNvSpPr/>
          <p:nvPr/>
        </p:nvSpPr>
        <p:spPr bwMode="auto">
          <a:xfrm>
            <a:off x="2500313" y="4500563"/>
            <a:ext cx="200025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1 0 0 0 0 0 0 0</a:t>
            </a:r>
          </a:p>
        </p:txBody>
      </p:sp>
      <p:sp>
        <p:nvSpPr>
          <p:cNvPr id="15" name="Retângulo 14"/>
          <p:cNvSpPr/>
          <p:nvPr/>
        </p:nvSpPr>
        <p:spPr bwMode="auto">
          <a:xfrm>
            <a:off x="4500563" y="4500563"/>
            <a:ext cx="314325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0  1   0  1  .    .    .    .   0</a:t>
            </a:r>
          </a:p>
        </p:txBody>
      </p:sp>
      <p:sp>
        <p:nvSpPr>
          <p:cNvPr id="20" name="Retângulo 19"/>
          <p:cNvSpPr/>
          <p:nvPr/>
        </p:nvSpPr>
        <p:spPr bwMode="auto">
          <a:xfrm>
            <a:off x="2500313" y="4857750"/>
            <a:ext cx="2000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sz="1600" dirty="0">
                <a:solidFill>
                  <a:schemeClr val="tx1"/>
                </a:solidFill>
              </a:rPr>
              <a:t>2</a:t>
            </a:r>
            <a:r>
              <a:rPr lang="pt-BR" sz="1600" baseline="30000" dirty="0">
                <a:solidFill>
                  <a:schemeClr val="tx1"/>
                </a:solidFill>
              </a:rPr>
              <a:t>7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6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5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4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3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2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1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0</a:t>
            </a:r>
            <a:r>
              <a:rPr lang="pt-BR" sz="1600" dirty="0">
                <a:solidFill>
                  <a:schemeClr val="tx1"/>
                </a:solidFill>
              </a:rPr>
              <a:t> </a:t>
            </a:r>
            <a:endParaRPr lang="pt-BR" sz="1600" baseline="30000" dirty="0">
              <a:solidFill>
                <a:schemeClr val="tx1"/>
              </a:solidFill>
            </a:endParaRPr>
          </a:p>
        </p:txBody>
      </p:sp>
      <p:sp>
        <p:nvSpPr>
          <p:cNvPr id="21" name="Retângulo 20"/>
          <p:cNvSpPr/>
          <p:nvPr/>
        </p:nvSpPr>
        <p:spPr bwMode="auto">
          <a:xfrm>
            <a:off x="4500563" y="4857750"/>
            <a:ext cx="3143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sz="1600" dirty="0">
                <a:solidFill>
                  <a:schemeClr val="tx1"/>
                </a:solidFill>
              </a:rPr>
              <a:t>2</a:t>
            </a:r>
            <a:r>
              <a:rPr lang="pt-BR" sz="1600" baseline="30000" dirty="0">
                <a:solidFill>
                  <a:schemeClr val="tx1"/>
                </a:solidFill>
              </a:rPr>
              <a:t>-1 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-2</a:t>
            </a:r>
            <a:r>
              <a:rPr lang="pt-BR" sz="1600" dirty="0">
                <a:solidFill>
                  <a:schemeClr val="tx1"/>
                </a:solidFill>
              </a:rPr>
              <a:t>   2</a:t>
            </a:r>
            <a:r>
              <a:rPr lang="pt-BR" sz="1600" baseline="30000" dirty="0">
                <a:solidFill>
                  <a:schemeClr val="tx1"/>
                </a:solidFill>
              </a:rPr>
              <a:t>-3</a:t>
            </a:r>
            <a:r>
              <a:rPr lang="pt-BR" sz="1600" dirty="0">
                <a:solidFill>
                  <a:schemeClr val="tx1"/>
                </a:solidFill>
              </a:rPr>
              <a:t>  2</a:t>
            </a:r>
            <a:r>
              <a:rPr lang="pt-BR" sz="1600" baseline="30000" dirty="0">
                <a:solidFill>
                  <a:schemeClr val="tx1"/>
                </a:solidFill>
              </a:rPr>
              <a:t>-4    </a:t>
            </a:r>
            <a:r>
              <a:rPr lang="pt-BR" sz="1600" dirty="0">
                <a:solidFill>
                  <a:schemeClr val="tx1"/>
                </a:solidFill>
              </a:rPr>
              <a:t> .      .      .     .     2</a:t>
            </a:r>
            <a:r>
              <a:rPr lang="pt-BR" sz="1600" baseline="30000" dirty="0">
                <a:solidFill>
                  <a:schemeClr val="tx1"/>
                </a:solidFill>
              </a:rPr>
              <a:t>-23</a:t>
            </a:r>
            <a:endParaRPr lang="pt-BR" sz="1600" dirty="0">
              <a:solidFill>
                <a:schemeClr val="tx1"/>
              </a:solidFill>
            </a:endParaRPr>
          </a:p>
        </p:txBody>
      </p:sp>
      <p:sp>
        <p:nvSpPr>
          <p:cNvPr id="16" name="Retângulo 15"/>
          <p:cNvSpPr/>
          <p:nvPr/>
        </p:nvSpPr>
        <p:spPr bwMode="auto">
          <a:xfrm>
            <a:off x="1928813" y="4143375"/>
            <a:ext cx="57150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17" name="Retângulo 16"/>
          <p:cNvSpPr/>
          <p:nvPr/>
        </p:nvSpPr>
        <p:spPr bwMode="auto">
          <a:xfrm>
            <a:off x="2500313" y="4143375"/>
            <a:ext cx="2000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18" name="Retângulo 17"/>
          <p:cNvSpPr/>
          <p:nvPr/>
        </p:nvSpPr>
        <p:spPr bwMode="auto">
          <a:xfrm>
            <a:off x="4500563" y="4143375"/>
            <a:ext cx="3143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M</a:t>
            </a:r>
          </a:p>
        </p:txBody>
      </p:sp>
      <p:cxnSp>
        <p:nvCxnSpPr>
          <p:cNvPr id="40" name="Conector de seta reta 39"/>
          <p:cNvCxnSpPr/>
          <p:nvPr/>
        </p:nvCxnSpPr>
        <p:spPr bwMode="auto">
          <a:xfrm rot="10800000">
            <a:off x="3857625" y="5286375"/>
            <a:ext cx="428625" cy="2857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" name="Conector de seta reta 42"/>
          <p:cNvCxnSpPr/>
          <p:nvPr/>
        </p:nvCxnSpPr>
        <p:spPr bwMode="auto">
          <a:xfrm rot="16200000" flipH="1">
            <a:off x="5393532" y="3607594"/>
            <a:ext cx="571500" cy="357187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70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Representação por ponto flutuante (precisão simples  32 bits): o padrão IEEE 754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Exemplo 4: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Y = 37/32</a:t>
            </a: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Y = 37·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-5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= 100101·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-5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= 1,00101·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0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Logo:</a:t>
            </a:r>
          </a:p>
          <a:p>
            <a:pPr algn="just" eaLnBrk="1" hangingPunct="1"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	   </a:t>
            </a:r>
          </a:p>
          <a:p>
            <a:pPr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	      E = 0+127 = 127</a:t>
            </a:r>
            <a:r>
              <a:rPr lang="pt-BR" sz="1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10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FEDC4EBC-DD4C-463B-8B84-4CD49353416B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891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89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891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8920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 Tipos de Variáveis</a:t>
            </a:r>
          </a:p>
        </p:txBody>
      </p:sp>
      <p:sp>
        <p:nvSpPr>
          <p:cNvPr id="13" name="Retângulo 12"/>
          <p:cNvSpPr/>
          <p:nvPr/>
        </p:nvSpPr>
        <p:spPr bwMode="auto">
          <a:xfrm>
            <a:off x="1928813" y="4500563"/>
            <a:ext cx="57150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4" name="Retângulo 13"/>
          <p:cNvSpPr/>
          <p:nvPr/>
        </p:nvSpPr>
        <p:spPr bwMode="auto">
          <a:xfrm>
            <a:off x="2500313" y="4500563"/>
            <a:ext cx="200025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0 1 1 1 1 1 1 1</a:t>
            </a:r>
          </a:p>
        </p:txBody>
      </p:sp>
      <p:sp>
        <p:nvSpPr>
          <p:cNvPr id="15" name="Retângulo 14"/>
          <p:cNvSpPr/>
          <p:nvPr/>
        </p:nvSpPr>
        <p:spPr bwMode="auto">
          <a:xfrm>
            <a:off x="4500563" y="4500563"/>
            <a:ext cx="314325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0  0   1  0  1    .    .    .   0</a:t>
            </a:r>
          </a:p>
        </p:txBody>
      </p:sp>
      <p:sp>
        <p:nvSpPr>
          <p:cNvPr id="20" name="Retângulo 19"/>
          <p:cNvSpPr/>
          <p:nvPr/>
        </p:nvSpPr>
        <p:spPr bwMode="auto">
          <a:xfrm>
            <a:off x="2500313" y="4857750"/>
            <a:ext cx="2000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sz="1600" dirty="0">
                <a:solidFill>
                  <a:schemeClr val="tx1"/>
                </a:solidFill>
              </a:rPr>
              <a:t>2</a:t>
            </a:r>
            <a:r>
              <a:rPr lang="pt-BR" sz="1600" baseline="30000" dirty="0">
                <a:solidFill>
                  <a:schemeClr val="tx1"/>
                </a:solidFill>
              </a:rPr>
              <a:t>7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6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5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4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3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2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1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0</a:t>
            </a:r>
            <a:r>
              <a:rPr lang="pt-BR" sz="1600" dirty="0">
                <a:solidFill>
                  <a:schemeClr val="tx1"/>
                </a:solidFill>
              </a:rPr>
              <a:t> </a:t>
            </a:r>
            <a:endParaRPr lang="pt-BR" sz="1600" baseline="30000" dirty="0">
              <a:solidFill>
                <a:schemeClr val="tx1"/>
              </a:solidFill>
            </a:endParaRPr>
          </a:p>
        </p:txBody>
      </p:sp>
      <p:sp>
        <p:nvSpPr>
          <p:cNvPr id="21" name="Retângulo 20"/>
          <p:cNvSpPr/>
          <p:nvPr/>
        </p:nvSpPr>
        <p:spPr bwMode="auto">
          <a:xfrm>
            <a:off x="4500563" y="4857750"/>
            <a:ext cx="3143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sz="1600" dirty="0">
                <a:solidFill>
                  <a:schemeClr val="tx1"/>
                </a:solidFill>
              </a:rPr>
              <a:t>2</a:t>
            </a:r>
            <a:r>
              <a:rPr lang="pt-BR" sz="1600" baseline="30000" dirty="0">
                <a:solidFill>
                  <a:schemeClr val="tx1"/>
                </a:solidFill>
              </a:rPr>
              <a:t>-1 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-2</a:t>
            </a:r>
            <a:r>
              <a:rPr lang="pt-BR" sz="1600" dirty="0">
                <a:solidFill>
                  <a:schemeClr val="tx1"/>
                </a:solidFill>
              </a:rPr>
              <a:t>   2</a:t>
            </a:r>
            <a:r>
              <a:rPr lang="pt-BR" sz="1600" baseline="30000" dirty="0">
                <a:solidFill>
                  <a:schemeClr val="tx1"/>
                </a:solidFill>
              </a:rPr>
              <a:t>-3</a:t>
            </a:r>
            <a:r>
              <a:rPr lang="pt-BR" sz="1600" dirty="0">
                <a:solidFill>
                  <a:schemeClr val="tx1"/>
                </a:solidFill>
              </a:rPr>
              <a:t>  2</a:t>
            </a:r>
            <a:r>
              <a:rPr lang="pt-BR" sz="1600" baseline="30000" dirty="0">
                <a:solidFill>
                  <a:schemeClr val="tx1"/>
                </a:solidFill>
              </a:rPr>
              <a:t>-4    </a:t>
            </a:r>
            <a:r>
              <a:rPr lang="pt-BR" sz="1600" dirty="0">
                <a:solidFill>
                  <a:schemeClr val="tx1"/>
                </a:solidFill>
              </a:rPr>
              <a:t>2</a:t>
            </a:r>
            <a:r>
              <a:rPr lang="pt-BR" sz="1600" baseline="30000" dirty="0">
                <a:solidFill>
                  <a:schemeClr val="tx1"/>
                </a:solidFill>
              </a:rPr>
              <a:t>-5</a:t>
            </a:r>
            <a:r>
              <a:rPr lang="pt-BR" sz="1600" dirty="0">
                <a:solidFill>
                  <a:schemeClr val="tx1"/>
                </a:solidFill>
              </a:rPr>
              <a:t>     .      .       .  2</a:t>
            </a:r>
            <a:r>
              <a:rPr lang="pt-BR" sz="1600" baseline="30000" dirty="0">
                <a:solidFill>
                  <a:schemeClr val="tx1"/>
                </a:solidFill>
              </a:rPr>
              <a:t>-23</a:t>
            </a:r>
            <a:endParaRPr lang="pt-BR" sz="1600" dirty="0">
              <a:solidFill>
                <a:schemeClr val="tx1"/>
              </a:solidFill>
            </a:endParaRPr>
          </a:p>
        </p:txBody>
      </p:sp>
      <p:sp>
        <p:nvSpPr>
          <p:cNvPr id="16" name="Retângulo 15"/>
          <p:cNvSpPr/>
          <p:nvPr/>
        </p:nvSpPr>
        <p:spPr bwMode="auto">
          <a:xfrm>
            <a:off x="1928813" y="4143375"/>
            <a:ext cx="57150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17" name="Retângulo 16"/>
          <p:cNvSpPr/>
          <p:nvPr/>
        </p:nvSpPr>
        <p:spPr bwMode="auto">
          <a:xfrm>
            <a:off x="2500313" y="4143375"/>
            <a:ext cx="2000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18" name="Retângulo 17"/>
          <p:cNvSpPr/>
          <p:nvPr/>
        </p:nvSpPr>
        <p:spPr bwMode="auto">
          <a:xfrm>
            <a:off x="4500563" y="4143375"/>
            <a:ext cx="3143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M</a:t>
            </a:r>
          </a:p>
        </p:txBody>
      </p:sp>
      <p:cxnSp>
        <p:nvCxnSpPr>
          <p:cNvPr id="40" name="Conector de seta reta 39"/>
          <p:cNvCxnSpPr/>
          <p:nvPr/>
        </p:nvCxnSpPr>
        <p:spPr bwMode="auto">
          <a:xfrm rot="10800000">
            <a:off x="3857625" y="5286375"/>
            <a:ext cx="428625" cy="2857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Conector de seta reta 23"/>
          <p:cNvCxnSpPr/>
          <p:nvPr/>
        </p:nvCxnSpPr>
        <p:spPr bwMode="auto">
          <a:xfrm rot="5400000">
            <a:off x="5715000" y="3571875"/>
            <a:ext cx="714375" cy="14287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6D5B24EE-1252-42F7-B458-E11399DEBB1F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517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Um pouco mais sobre operadores...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operador condicional ternário:   </a:t>
            </a:r>
          </a:p>
          <a:p>
            <a:pPr lvl="1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&lt;exp1&gt; ? &lt;exp2&gt; : &lt;exp3&gt;</a:t>
            </a:r>
          </a:p>
          <a:p>
            <a:pPr lvl="1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tdio</a:t>
            </a:r>
            <a:r>
              <a:rPr lang="pt-B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lvl="1" algn="just" eaLnBrk="1" hangingPunct="1">
              <a:defRPr/>
            </a:pPr>
            <a:r>
              <a:rPr lang="pt-B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tdlib</a:t>
            </a:r>
            <a:r>
              <a:rPr lang="pt-B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lvl="2" eaLnBrk="1" hangingPunct="1">
              <a:defRPr/>
            </a:pPr>
            <a:endParaRPr lang="pt-BR" sz="14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defRPr/>
            </a:pP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main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( )</a:t>
            </a:r>
          </a:p>
          <a:p>
            <a:pPr lvl="1" eaLnBrk="1" hangingPunct="1">
              <a:defRPr/>
            </a:pPr>
            <a:r>
              <a:rPr lang="pt-BR" sz="1400" dirty="0">
                <a:latin typeface="Courier New" pitchFamily="49" charset="0"/>
                <a:cs typeface="Courier New" pitchFamily="49" charset="0"/>
              </a:rPr>
              <a:t>{</a:t>
            </a:r>
          </a:p>
          <a:p>
            <a:pPr lvl="1" eaLnBrk="1" hangingPunct="1">
              <a:defRPr/>
            </a:pP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 a=5, b=2, maior;</a:t>
            </a:r>
          </a:p>
          <a:p>
            <a:pPr lvl="1" eaLnBrk="1" hangingPunct="1">
              <a:defRPr/>
            </a:pPr>
            <a:endParaRPr lang="pt-BR" sz="14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defRPr/>
            </a:pP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if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 (a &gt; b)</a:t>
            </a:r>
          </a:p>
          <a:p>
            <a:pPr lvl="1" eaLnBrk="1" hangingPunct="1">
              <a:defRPr/>
            </a:pPr>
            <a:r>
              <a:rPr lang="pt-BR" sz="1400" dirty="0">
                <a:latin typeface="Courier New" pitchFamily="49" charset="0"/>
                <a:cs typeface="Courier New" pitchFamily="49" charset="0"/>
              </a:rPr>
              <a:t>            maior = a;</a:t>
            </a:r>
          </a:p>
          <a:p>
            <a:pPr lvl="1" eaLnBrk="1" hangingPunct="1">
              <a:defRPr/>
            </a:pP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else</a:t>
            </a:r>
            <a:endParaRPr lang="pt-BR" sz="14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defRPr/>
            </a:pPr>
            <a:r>
              <a:rPr lang="pt-BR" sz="1400" dirty="0">
                <a:latin typeface="Courier New" pitchFamily="49" charset="0"/>
                <a:cs typeface="Courier New" pitchFamily="49" charset="0"/>
              </a:rPr>
              <a:t>            maior = b;</a:t>
            </a:r>
          </a:p>
          <a:p>
            <a:pPr lvl="1" eaLnBrk="1" hangingPunct="1">
              <a:defRPr/>
            </a:pPr>
            <a:r>
              <a:rPr lang="pt-BR" sz="14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("Maior: %d \n", maior);</a:t>
            </a:r>
          </a:p>
          <a:p>
            <a:pPr lvl="1" eaLnBrk="1" hangingPunct="1">
              <a:defRPr/>
            </a:pPr>
            <a:endParaRPr lang="pt-BR" sz="14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defRPr/>
            </a:pP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return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 0;</a:t>
            </a:r>
          </a:p>
          <a:p>
            <a:pPr lvl="1" eaLnBrk="1" hangingPunct="1">
              <a:defRPr/>
            </a:pPr>
            <a:endParaRPr lang="pt-BR" sz="14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defRPr/>
            </a:pPr>
            <a:r>
              <a:rPr lang="pt-BR" sz="1400" dirty="0">
                <a:latin typeface="Courier New" pitchFamily="49" charset="0"/>
                <a:cs typeface="Courier New" pitchFamily="49" charset="0"/>
              </a:rPr>
              <a:t>}</a:t>
            </a:r>
          </a:p>
          <a:p>
            <a:pPr lvl="1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 Operadores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E3031C9F-D037-45E2-9F61-B207F50EA3AF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894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Um pouco mais sobre operadores...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operador condicional ternário:   </a:t>
            </a:r>
          </a:p>
          <a:p>
            <a:pPr lvl="1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&lt;exp1&gt; ? &lt;exp2&gt; : &lt;exp3&gt;</a:t>
            </a:r>
          </a:p>
          <a:p>
            <a:pPr lvl="1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tdio</a:t>
            </a:r>
            <a:r>
              <a:rPr lang="pt-B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lvl="1" algn="just" eaLnBrk="1" hangingPunct="1">
              <a:defRPr/>
            </a:pPr>
            <a:r>
              <a:rPr lang="pt-B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tdlib</a:t>
            </a:r>
            <a:r>
              <a:rPr lang="pt-B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lvl="2" eaLnBrk="1" hangingPunct="1">
              <a:defRPr/>
            </a:pPr>
            <a:endParaRPr lang="pt-BR" sz="14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defRPr/>
            </a:pP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main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( )</a:t>
            </a:r>
          </a:p>
          <a:p>
            <a:pPr lvl="1" eaLnBrk="1" hangingPunct="1">
              <a:defRPr/>
            </a:pPr>
            <a:r>
              <a:rPr lang="pt-BR" sz="1400" dirty="0">
                <a:latin typeface="Courier New" pitchFamily="49" charset="0"/>
                <a:cs typeface="Courier New" pitchFamily="49" charset="0"/>
              </a:rPr>
              <a:t>{</a:t>
            </a:r>
          </a:p>
          <a:p>
            <a:pPr lvl="1" eaLnBrk="1" hangingPunct="1">
              <a:defRPr/>
            </a:pP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 a=5, b=2, maior;</a:t>
            </a:r>
          </a:p>
          <a:p>
            <a:pPr lvl="1" eaLnBrk="1" hangingPunct="1">
              <a:defRPr/>
            </a:pPr>
            <a:endParaRPr lang="pt-BR" sz="14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defRPr/>
            </a:pP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if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 (a &gt; b)</a:t>
            </a:r>
          </a:p>
          <a:p>
            <a:pPr lvl="1" eaLnBrk="1" hangingPunct="1">
              <a:defRPr/>
            </a:pPr>
            <a:r>
              <a:rPr lang="pt-BR" sz="1400" dirty="0">
                <a:latin typeface="Courier New" pitchFamily="49" charset="0"/>
                <a:cs typeface="Courier New" pitchFamily="49" charset="0"/>
              </a:rPr>
              <a:t>            maior = a;</a:t>
            </a:r>
          </a:p>
          <a:p>
            <a:pPr lvl="1" eaLnBrk="1" hangingPunct="1">
              <a:defRPr/>
            </a:pP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else</a:t>
            </a:r>
            <a:endParaRPr lang="pt-BR" sz="14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defRPr/>
            </a:pPr>
            <a:r>
              <a:rPr lang="pt-BR" sz="1400" dirty="0">
                <a:latin typeface="Courier New" pitchFamily="49" charset="0"/>
                <a:cs typeface="Courier New" pitchFamily="49" charset="0"/>
              </a:rPr>
              <a:t>            maior = b;</a:t>
            </a:r>
          </a:p>
          <a:p>
            <a:pPr lvl="1" eaLnBrk="1" hangingPunct="1">
              <a:defRPr/>
            </a:pP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("Maior: %d \n", maior);</a:t>
            </a:r>
          </a:p>
          <a:p>
            <a:pPr lvl="1" eaLnBrk="1" hangingPunct="1">
              <a:defRPr/>
            </a:pPr>
            <a:endParaRPr lang="pt-BR" sz="14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defRPr/>
            </a:pP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return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 0;</a:t>
            </a:r>
          </a:p>
          <a:p>
            <a:pPr lvl="1" eaLnBrk="1" hangingPunct="1">
              <a:defRPr/>
            </a:pPr>
            <a:endParaRPr lang="pt-BR" sz="14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defRPr/>
            </a:pPr>
            <a:r>
              <a:rPr lang="pt-BR" sz="1400" dirty="0">
                <a:latin typeface="Courier New" pitchFamily="49" charset="0"/>
                <a:cs typeface="Courier New" pitchFamily="49" charset="0"/>
              </a:rPr>
              <a:t>}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 Operadores</a:t>
            </a:r>
          </a:p>
        </p:txBody>
      </p:sp>
      <p:cxnSp>
        <p:nvCxnSpPr>
          <p:cNvPr id="8" name="Conector de seta reta 7"/>
          <p:cNvCxnSpPr/>
          <p:nvPr/>
        </p:nvCxnSpPr>
        <p:spPr bwMode="auto">
          <a:xfrm>
            <a:off x="2714625" y="4286250"/>
            <a:ext cx="1928813" cy="15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 bwMode="auto">
          <a:xfrm>
            <a:off x="2714625" y="4786313"/>
            <a:ext cx="1928813" cy="1587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0968" name="CaixaDeTexto 10"/>
          <p:cNvSpPr txBox="1">
            <a:spLocks noChangeArrowheads="1"/>
          </p:cNvSpPr>
          <p:nvPr/>
        </p:nvSpPr>
        <p:spPr bwMode="auto">
          <a:xfrm>
            <a:off x="4714875" y="4335463"/>
            <a:ext cx="3906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Onde foram parar as chaves?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3161E120-BB41-454A-9F8F-4347A9DA182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67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Um pouco mais sobre operadores...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operador condicional ternário:   </a:t>
            </a:r>
          </a:p>
          <a:p>
            <a:pPr lvl="1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&lt;exp1&gt; ? &lt;exp2&gt; : &lt;exp3&gt;</a:t>
            </a:r>
          </a:p>
          <a:p>
            <a:pPr lvl="1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tdi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lvl="1"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tdlib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lvl="2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( )</a:t>
            </a:r>
          </a:p>
          <a:p>
            <a:pPr lvl="1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</a:rPr>
              <a:t>{</a:t>
            </a:r>
          </a:p>
          <a:p>
            <a:pPr lvl="1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 a=5, b=2, maior;</a:t>
            </a:r>
          </a:p>
          <a:p>
            <a:pPr lvl="1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</a:rPr>
              <a:t>maior = a&gt;b ? a : b;</a:t>
            </a:r>
          </a:p>
          <a:p>
            <a:pPr lvl="1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 0;</a:t>
            </a:r>
          </a:p>
          <a:p>
            <a:pPr lvl="1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</a:rPr>
              <a:t>}</a:t>
            </a:r>
          </a:p>
          <a:p>
            <a:pPr lvl="1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 Operadores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54514C60-2A8E-4D8A-B01E-B1A71D9B5407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final: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faca...enquanto.</a:t>
            </a: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Forma geral em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ortugo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pic>
        <p:nvPicPr>
          <p:cNvPr id="430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2500313"/>
            <a:ext cx="850582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564BABF5-C40E-44CE-8907-0C2E4C564FFD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: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nquanto...faca.</a:t>
            </a: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Fluxograma: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grpSp>
        <p:nvGrpSpPr>
          <p:cNvPr id="7174" name="Grupo 25"/>
          <p:cNvGrpSpPr>
            <a:grpSpLocks/>
          </p:cNvGrpSpPr>
          <p:nvPr/>
        </p:nvGrpSpPr>
        <p:grpSpPr bwMode="auto">
          <a:xfrm>
            <a:off x="3214688" y="2605088"/>
            <a:ext cx="2028825" cy="3252787"/>
            <a:chOff x="3257542" y="2390768"/>
            <a:chExt cx="1543050" cy="2881315"/>
          </a:xfrm>
        </p:grpSpPr>
        <p:sp>
          <p:nvSpPr>
            <p:cNvPr id="7179" name="AutoShape 17"/>
            <p:cNvSpPr>
              <a:spLocks noChangeArrowheads="1"/>
            </p:cNvSpPr>
            <p:nvPr/>
          </p:nvSpPr>
          <p:spPr bwMode="auto">
            <a:xfrm>
              <a:off x="3500430" y="2684458"/>
              <a:ext cx="1057275" cy="498475"/>
            </a:xfrm>
            <a:prstGeom prst="hexagon">
              <a:avLst>
                <a:gd name="adj" fmla="val 53025"/>
                <a:gd name="vf" fmla="val 11547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BR" altLang="pt-BR" sz="1600"/>
            </a:p>
          </p:txBody>
        </p:sp>
        <p:sp>
          <p:nvSpPr>
            <p:cNvPr id="7180" name="Rectangle 16"/>
            <p:cNvSpPr>
              <a:spLocks noChangeArrowheads="1"/>
            </p:cNvSpPr>
            <p:nvPr/>
          </p:nvSpPr>
          <p:spPr bwMode="auto">
            <a:xfrm>
              <a:off x="3500430" y="3519483"/>
              <a:ext cx="1057275" cy="355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BR" altLang="pt-BR" sz="1600"/>
            </a:p>
          </p:txBody>
        </p:sp>
        <p:sp>
          <p:nvSpPr>
            <p:cNvPr id="7181" name="Rectangle 15"/>
            <p:cNvSpPr>
              <a:spLocks noChangeArrowheads="1"/>
            </p:cNvSpPr>
            <p:nvPr/>
          </p:nvSpPr>
          <p:spPr bwMode="auto">
            <a:xfrm>
              <a:off x="3500430" y="4079871"/>
              <a:ext cx="1057275" cy="355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BR" altLang="pt-BR" sz="1600"/>
            </a:p>
          </p:txBody>
        </p:sp>
        <p:cxnSp>
          <p:nvCxnSpPr>
            <p:cNvPr id="7182" name="AutoShape 14"/>
            <p:cNvCxnSpPr>
              <a:cxnSpLocks noChangeShapeType="1"/>
            </p:cNvCxnSpPr>
            <p:nvPr/>
          </p:nvCxnSpPr>
          <p:spPr bwMode="auto">
            <a:xfrm>
              <a:off x="4029067" y="3198808"/>
              <a:ext cx="0" cy="3143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3" name="AutoShape 13"/>
            <p:cNvCxnSpPr>
              <a:cxnSpLocks noChangeShapeType="1"/>
            </p:cNvCxnSpPr>
            <p:nvPr/>
          </p:nvCxnSpPr>
          <p:spPr bwMode="auto">
            <a:xfrm>
              <a:off x="4029067" y="3873496"/>
              <a:ext cx="0" cy="2063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84" name="Text Box 12"/>
            <p:cNvSpPr txBox="1">
              <a:spLocks noChangeArrowheads="1"/>
            </p:cNvSpPr>
            <p:nvPr/>
          </p:nvSpPr>
          <p:spPr bwMode="auto">
            <a:xfrm>
              <a:off x="3832217" y="3561012"/>
              <a:ext cx="376238" cy="2698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pt-BR" altLang="pt-BR" sz="14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  <a:r>
                <a:rPr lang="pt-BR" altLang="pt-BR" sz="1400" baseline="-300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</a:t>
              </a:r>
              <a:endPara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185" name="Text Box 11"/>
            <p:cNvSpPr txBox="1">
              <a:spLocks noChangeArrowheads="1"/>
            </p:cNvSpPr>
            <p:nvPr/>
          </p:nvSpPr>
          <p:spPr bwMode="auto">
            <a:xfrm>
              <a:off x="3832217" y="4098909"/>
              <a:ext cx="376238" cy="2698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pt-BR" altLang="pt-BR" sz="14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  <a:r>
                <a:rPr lang="pt-BR" altLang="pt-BR" sz="1400" baseline="-300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</a:t>
              </a:r>
              <a:endPara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cxnSp>
          <p:nvCxnSpPr>
            <p:cNvPr id="7186" name="AutoShape 10"/>
            <p:cNvCxnSpPr>
              <a:cxnSpLocks noChangeShapeType="1"/>
            </p:cNvCxnSpPr>
            <p:nvPr/>
          </p:nvCxnSpPr>
          <p:spPr bwMode="auto">
            <a:xfrm>
              <a:off x="4029067" y="4433883"/>
              <a:ext cx="0" cy="2635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7" name="AutoShape 9"/>
            <p:cNvCxnSpPr>
              <a:cxnSpLocks noChangeShapeType="1"/>
            </p:cNvCxnSpPr>
            <p:nvPr/>
          </p:nvCxnSpPr>
          <p:spPr bwMode="auto">
            <a:xfrm flipH="1">
              <a:off x="3257542" y="4697408"/>
              <a:ext cx="77152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8" name="AutoShape 8"/>
            <p:cNvCxnSpPr>
              <a:cxnSpLocks noChangeShapeType="1"/>
            </p:cNvCxnSpPr>
            <p:nvPr/>
          </p:nvCxnSpPr>
          <p:spPr bwMode="auto">
            <a:xfrm flipV="1">
              <a:off x="3257542" y="2936871"/>
              <a:ext cx="0" cy="176053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9" name="AutoShape 7"/>
            <p:cNvCxnSpPr>
              <a:cxnSpLocks noChangeShapeType="1"/>
            </p:cNvCxnSpPr>
            <p:nvPr/>
          </p:nvCxnSpPr>
          <p:spPr bwMode="auto">
            <a:xfrm>
              <a:off x="3257542" y="2936871"/>
              <a:ext cx="24288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0" name="AutoShape 6"/>
            <p:cNvCxnSpPr>
              <a:cxnSpLocks noChangeShapeType="1"/>
            </p:cNvCxnSpPr>
            <p:nvPr/>
          </p:nvCxnSpPr>
          <p:spPr bwMode="auto">
            <a:xfrm>
              <a:off x="4559292" y="2936871"/>
              <a:ext cx="2413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1" name="AutoShape 5"/>
            <p:cNvCxnSpPr>
              <a:cxnSpLocks noChangeShapeType="1"/>
            </p:cNvCxnSpPr>
            <p:nvPr/>
          </p:nvCxnSpPr>
          <p:spPr bwMode="auto">
            <a:xfrm>
              <a:off x="4799005" y="2936871"/>
              <a:ext cx="0" cy="199231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2" name="AutoShape 4"/>
            <p:cNvCxnSpPr>
              <a:cxnSpLocks noChangeShapeType="1"/>
            </p:cNvCxnSpPr>
            <p:nvPr/>
          </p:nvCxnSpPr>
          <p:spPr bwMode="auto">
            <a:xfrm flipH="1">
              <a:off x="4029067" y="4930771"/>
              <a:ext cx="76993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3" name="AutoShape 3"/>
            <p:cNvCxnSpPr>
              <a:cxnSpLocks noChangeShapeType="1"/>
            </p:cNvCxnSpPr>
            <p:nvPr/>
          </p:nvCxnSpPr>
          <p:spPr bwMode="auto">
            <a:xfrm>
              <a:off x="4029067" y="4930771"/>
              <a:ext cx="0" cy="34131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4" name="AutoShape 2"/>
            <p:cNvCxnSpPr>
              <a:cxnSpLocks noChangeShapeType="1"/>
            </p:cNvCxnSpPr>
            <p:nvPr/>
          </p:nvCxnSpPr>
          <p:spPr bwMode="auto">
            <a:xfrm>
              <a:off x="4029067" y="2390768"/>
              <a:ext cx="0" cy="2825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95" name="Text Box 1"/>
            <p:cNvSpPr txBox="1">
              <a:spLocks noChangeArrowheads="1"/>
            </p:cNvSpPr>
            <p:nvPr/>
          </p:nvSpPr>
          <p:spPr bwMode="auto">
            <a:xfrm>
              <a:off x="3648067" y="2836858"/>
              <a:ext cx="768350" cy="1984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pt-BR" altLang="pt-BR" sz="12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&lt;condição&gt;</a:t>
              </a:r>
            </a:p>
          </p:txBody>
        </p:sp>
      </p:grpSp>
      <p:sp>
        <p:nvSpPr>
          <p:cNvPr id="7175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176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7177" name="CaixaDeTexto 26"/>
          <p:cNvSpPr txBox="1">
            <a:spLocks noChangeArrowheads="1"/>
          </p:cNvSpPr>
          <p:nvPr/>
        </p:nvSpPr>
        <p:spPr bwMode="auto">
          <a:xfrm>
            <a:off x="4219575" y="3519488"/>
            <a:ext cx="3270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</a:p>
        </p:txBody>
      </p:sp>
      <p:sp>
        <p:nvSpPr>
          <p:cNvPr id="7178" name="CaixaDeTexto 27"/>
          <p:cNvSpPr txBox="1">
            <a:spLocks noChangeArrowheads="1"/>
          </p:cNvSpPr>
          <p:nvPr/>
        </p:nvSpPr>
        <p:spPr bwMode="auto">
          <a:xfrm>
            <a:off x="4986338" y="2940050"/>
            <a:ext cx="287337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89BCF5D3-2203-4454-B33E-65A513167438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final: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faca...enquanto.</a:t>
            </a: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Fluxograma: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44038" name="AutoShape 17"/>
          <p:cNvSpPr>
            <a:spLocks noChangeArrowheads="1"/>
          </p:cNvSpPr>
          <p:nvPr/>
        </p:nvSpPr>
        <p:spPr bwMode="auto">
          <a:xfrm>
            <a:off x="3929063" y="4610100"/>
            <a:ext cx="1390650" cy="563563"/>
          </a:xfrm>
          <a:prstGeom prst="hexagon">
            <a:avLst>
              <a:gd name="adj" fmla="val 52974"/>
              <a:gd name="vf" fmla="val 11547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 sz="1600"/>
          </a:p>
        </p:txBody>
      </p:sp>
      <p:sp>
        <p:nvSpPr>
          <p:cNvPr id="44039" name="Rectangle 16"/>
          <p:cNvSpPr>
            <a:spLocks noChangeArrowheads="1"/>
          </p:cNvSpPr>
          <p:nvPr/>
        </p:nvSpPr>
        <p:spPr bwMode="auto">
          <a:xfrm>
            <a:off x="3929063" y="3159125"/>
            <a:ext cx="1390650" cy="4016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 sz="1600"/>
          </a:p>
        </p:txBody>
      </p:sp>
      <p:sp>
        <p:nvSpPr>
          <p:cNvPr id="44040" name="Rectangle 15"/>
          <p:cNvSpPr>
            <a:spLocks noChangeArrowheads="1"/>
          </p:cNvSpPr>
          <p:nvPr/>
        </p:nvSpPr>
        <p:spPr bwMode="auto">
          <a:xfrm>
            <a:off x="3929063" y="3884613"/>
            <a:ext cx="1390650" cy="4016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 sz="1600"/>
          </a:p>
        </p:txBody>
      </p:sp>
      <p:sp>
        <p:nvSpPr>
          <p:cNvPr id="44041" name="Text Box 12"/>
          <p:cNvSpPr txBox="1">
            <a:spLocks noChangeArrowheads="1"/>
          </p:cNvSpPr>
          <p:nvPr/>
        </p:nvSpPr>
        <p:spPr bwMode="auto">
          <a:xfrm>
            <a:off x="4365625" y="3206750"/>
            <a:ext cx="4953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</a:t>
            </a:r>
            <a:r>
              <a:rPr lang="pt-BR" altLang="pt-BR" sz="1400" baseline="-30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endParaRPr lang="pt-BR" altLang="pt-BR" sz="140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4042" name="Text Box 11"/>
          <p:cNvSpPr txBox="1">
            <a:spLocks noChangeArrowheads="1"/>
          </p:cNvSpPr>
          <p:nvPr/>
        </p:nvSpPr>
        <p:spPr bwMode="auto">
          <a:xfrm>
            <a:off x="4365625" y="3906838"/>
            <a:ext cx="4953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</a:t>
            </a:r>
            <a:r>
              <a:rPr lang="pt-BR" altLang="pt-BR" sz="1400" baseline="-30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endParaRPr lang="pt-BR" altLang="pt-BR" sz="140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cxnSp>
        <p:nvCxnSpPr>
          <p:cNvPr id="44043" name="AutoShape 9"/>
          <p:cNvCxnSpPr>
            <a:cxnSpLocks noChangeShapeType="1"/>
          </p:cNvCxnSpPr>
          <p:nvPr/>
        </p:nvCxnSpPr>
        <p:spPr bwMode="auto">
          <a:xfrm rot="10800000">
            <a:off x="3357563" y="4895850"/>
            <a:ext cx="585787" cy="15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4" name="AutoShape 8"/>
          <p:cNvCxnSpPr>
            <a:cxnSpLocks noChangeShapeType="1"/>
          </p:cNvCxnSpPr>
          <p:nvPr/>
        </p:nvCxnSpPr>
        <p:spPr bwMode="auto">
          <a:xfrm rot="5400000" flipH="1" flipV="1">
            <a:off x="2257425" y="3783013"/>
            <a:ext cx="2201863" cy="158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5" name="AutoShape 7"/>
          <p:cNvCxnSpPr>
            <a:cxnSpLocks noChangeShapeType="1"/>
            <a:endCxn id="44055" idx="2"/>
          </p:cNvCxnSpPr>
          <p:nvPr/>
        </p:nvCxnSpPr>
        <p:spPr bwMode="auto">
          <a:xfrm>
            <a:off x="3357563" y="2681288"/>
            <a:ext cx="1131887" cy="158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6" name="AutoShape 2"/>
          <p:cNvCxnSpPr>
            <a:cxnSpLocks noChangeShapeType="1"/>
          </p:cNvCxnSpPr>
          <p:nvPr/>
        </p:nvCxnSpPr>
        <p:spPr bwMode="auto">
          <a:xfrm>
            <a:off x="4645025" y="4289425"/>
            <a:ext cx="0" cy="3190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47" name="Text Box 1"/>
          <p:cNvSpPr txBox="1">
            <a:spLocks noChangeArrowheads="1"/>
          </p:cNvSpPr>
          <p:nvPr/>
        </p:nvSpPr>
        <p:spPr bwMode="auto">
          <a:xfrm>
            <a:off x="4124325" y="4781550"/>
            <a:ext cx="1009650" cy="2254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pt-BR" altLang="pt-BR" sz="12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condição&gt;</a:t>
            </a:r>
          </a:p>
        </p:txBody>
      </p:sp>
      <p:sp>
        <p:nvSpPr>
          <p:cNvPr id="44048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4049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44050" name="CaixaDeTexto 26"/>
          <p:cNvSpPr txBox="1">
            <a:spLocks noChangeArrowheads="1"/>
          </p:cNvSpPr>
          <p:nvPr/>
        </p:nvSpPr>
        <p:spPr bwMode="auto">
          <a:xfrm>
            <a:off x="3500438" y="4538663"/>
            <a:ext cx="3270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</a:p>
        </p:txBody>
      </p:sp>
      <p:sp>
        <p:nvSpPr>
          <p:cNvPr id="44051" name="CaixaDeTexto 27"/>
          <p:cNvSpPr txBox="1">
            <a:spLocks noChangeArrowheads="1"/>
          </p:cNvSpPr>
          <p:nvPr/>
        </p:nvSpPr>
        <p:spPr bwMode="auto">
          <a:xfrm>
            <a:off x="4716463" y="5181600"/>
            <a:ext cx="287337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</a:t>
            </a:r>
          </a:p>
        </p:txBody>
      </p:sp>
      <p:cxnSp>
        <p:nvCxnSpPr>
          <p:cNvPr id="44052" name="AutoShape 2"/>
          <p:cNvCxnSpPr>
            <a:cxnSpLocks noChangeShapeType="1"/>
          </p:cNvCxnSpPr>
          <p:nvPr/>
        </p:nvCxnSpPr>
        <p:spPr bwMode="auto">
          <a:xfrm>
            <a:off x="4645025" y="3562350"/>
            <a:ext cx="0" cy="3190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53" name="AutoShape 2"/>
          <p:cNvCxnSpPr>
            <a:cxnSpLocks noChangeShapeType="1"/>
          </p:cNvCxnSpPr>
          <p:nvPr/>
        </p:nvCxnSpPr>
        <p:spPr bwMode="auto">
          <a:xfrm>
            <a:off x="4645025" y="2824163"/>
            <a:ext cx="0" cy="31908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54" name="AutoShape 2"/>
          <p:cNvCxnSpPr>
            <a:cxnSpLocks noChangeShapeType="1"/>
          </p:cNvCxnSpPr>
          <p:nvPr/>
        </p:nvCxnSpPr>
        <p:spPr bwMode="auto">
          <a:xfrm>
            <a:off x="4645025" y="5181600"/>
            <a:ext cx="0" cy="3190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55" name="Elipse 33"/>
          <p:cNvSpPr>
            <a:spLocks noChangeArrowheads="1"/>
          </p:cNvSpPr>
          <p:nvPr/>
        </p:nvSpPr>
        <p:spPr bwMode="auto">
          <a:xfrm>
            <a:off x="4489450" y="2538413"/>
            <a:ext cx="285750" cy="285750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44056" name="AutoShape 2"/>
          <p:cNvCxnSpPr>
            <a:cxnSpLocks noChangeShapeType="1"/>
          </p:cNvCxnSpPr>
          <p:nvPr/>
        </p:nvCxnSpPr>
        <p:spPr bwMode="auto">
          <a:xfrm>
            <a:off x="4645025" y="2201863"/>
            <a:ext cx="0" cy="31908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C21938FA-50ED-4515-8274-A7705D5F9E6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final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45062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5063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graphicFrame>
        <p:nvGraphicFramePr>
          <p:cNvPr id="25" name="Group 40"/>
          <p:cNvGraphicFramePr>
            <a:graphicFrameLocks noGrp="1"/>
          </p:cNvGraphicFramePr>
          <p:nvPr/>
        </p:nvGraphicFramePr>
        <p:xfrm>
          <a:off x="1000125" y="2000250"/>
          <a:ext cx="7000875" cy="2011363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011363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1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screva um algoritmo que solicita ao usuário valores inteiros positivos N e conta a quantidade de número pares e a quantidade de números ímpares digitados. O usuário deve continuar fornecendo novos valores até que o -1 seja digitado. O algoritmo deve mostrar ao final quantos números pares e quantos números ímpares foram digitados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marT="45661" marB="4566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9D17DF2E-8A53-4497-B567-C9BAB1ACCB0F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final (exemplo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algoritmo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"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facaenquanto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"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var</a:t>
            </a:r>
          </a:p>
          <a:p>
            <a:pPr algn="just" eaLnBrk="1" hangingPunct="1">
              <a:defRPr/>
            </a:pP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inteiro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: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pare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,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impare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, Numero;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inicio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pare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= 0;</a:t>
            </a:r>
          </a:p>
          <a:p>
            <a:pPr algn="just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impare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= 0; 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46086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6087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4464E917-4353-4020-BE32-E31A8CFCF020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final (exemplo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faca</a:t>
            </a: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</a:t>
            </a: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screva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("Digite um numero: ");</a:t>
            </a: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</a:t>
            </a: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leia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(Numero);</a:t>
            </a: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</a:t>
            </a: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Numero &gt; 0 </a:t>
            </a:r>
            <a:r>
              <a:rPr lang="pt-BR" sz="18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ntao</a:t>
            </a:r>
            <a:endParaRPr lang="pt-BR" sz="1800" b="1" u="sng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  </a:t>
            </a: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Numero%2 == 0 </a:t>
            </a:r>
            <a:r>
              <a:rPr lang="pt-BR" sz="18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ntao</a:t>
            </a:r>
            <a:endParaRPr lang="pt-BR" sz="1800" b="1" u="sng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pare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=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pare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+1;</a:t>
            </a: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  </a:t>
            </a:r>
            <a:r>
              <a:rPr lang="pt-BR" sz="18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enao</a:t>
            </a:r>
            <a:endParaRPr lang="pt-BR" sz="1800" b="1" u="sng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impare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=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impare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+1;        </a:t>
            </a: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  </a:t>
            </a:r>
            <a:r>
              <a:rPr lang="pt-BR" sz="18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fimse</a:t>
            </a:r>
            <a:endParaRPr lang="pt-BR" sz="1800" b="1" u="sng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</a:t>
            </a:r>
            <a:r>
              <a:rPr lang="pt-BR" sz="18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fimse</a:t>
            </a: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</a:t>
            </a:r>
          </a:p>
          <a:p>
            <a:pPr algn="just" eaLnBrk="1" hangingPunct="1">
              <a:defRPr/>
            </a:pP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nquanto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numero != -1;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471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7111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050EF684-643F-4053-8ED2-76DAFC82365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final (exemplo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screva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("Numero de pares:",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pare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;</a:t>
            </a:r>
          </a:p>
          <a:p>
            <a:pPr algn="just" eaLnBrk="1" hangingPunct="1">
              <a:defRPr/>
            </a:pP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screva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("Numero de ímpares:",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impare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;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8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fimalgoritmo</a:t>
            </a:r>
            <a:endParaRPr lang="pt-BR" sz="1800" b="1" u="sng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4813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8135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8"/>
          <p:cNvSpPr/>
          <p:nvPr/>
        </p:nvSpPr>
        <p:spPr bwMode="auto">
          <a:xfrm>
            <a:off x="1285875" y="2786063"/>
            <a:ext cx="6643688" cy="64293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D1049D82-4082-462B-82F8-33D2D03E9B0E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27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final: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do...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whil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Forma geral em C:</a:t>
            </a:r>
          </a:p>
          <a:p>
            <a:pPr lvl="1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d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&lt;comandos&gt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}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while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(&lt;condição&gt;);</a:t>
            </a:r>
          </a:p>
          <a:p>
            <a:pPr lvl="1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cxnSp>
        <p:nvCxnSpPr>
          <p:cNvPr id="9" name="Conector reto 8"/>
          <p:cNvCxnSpPr/>
          <p:nvPr/>
        </p:nvCxnSpPr>
        <p:spPr bwMode="auto">
          <a:xfrm rot="5400000">
            <a:off x="892969" y="3107531"/>
            <a:ext cx="501650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93A6A65B-9CB5-41DB-B0BA-DACB41445EE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237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final (exemplo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tdi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tdlib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ain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( )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just" eaLnBrk="1" hangingPunct="1">
              <a:defRPr/>
            </a:pP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pare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= 0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impare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= 0, Numero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50182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0183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254764B5-7D6D-4F5C-98C1-30E2F3DFCFB0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final (exemplo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d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("Digite um numero: ")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can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("%d", &amp;Numero)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i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Numero &gt; 0)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{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 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i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Numero%2 == 0)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pare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++;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 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lse</a:t>
            </a:r>
            <a:endParaRPr lang="pt-BR" sz="1600" b="1" u="sng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impare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++; 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}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}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whil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(Numero != -1);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51206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1207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12FB4B46-6FD5-4DBE-A024-39A69D98E183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final (exemplo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("Numero de pares: %d \n"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pare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;</a:t>
            </a:r>
          </a:p>
          <a:p>
            <a:pPr algn="just" eaLnBrk="1" hangingPunct="1">
              <a:defRPr/>
            </a:pP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("Numero de ímpares: %d \n"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impare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return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5223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2231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2EC6F160-547D-4E51-96C2-0FF19D0D689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final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532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3255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graphicFrame>
        <p:nvGraphicFramePr>
          <p:cNvPr id="25" name="Group 40"/>
          <p:cNvGraphicFramePr>
            <a:graphicFrameLocks noGrp="1"/>
          </p:cNvGraphicFramePr>
          <p:nvPr/>
        </p:nvGraphicFramePr>
        <p:xfrm>
          <a:off x="1000125" y="2000250"/>
          <a:ext cx="7000875" cy="1828800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</a:t>
                      </a:r>
                      <a:r>
                        <a:rPr kumimoji="0" lang="pt-B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xemplo 2: </a:t>
                      </a: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screva um algoritmo que repetidamente leia coordenadas (x,y)  fornecidas pelo usuário e escreva na tela do computador "INTERIOR" ou "EXTERIOR", caso o ponto pertença ou não à região sombreada abaixo, respectivamente. A solicitação das coordenadas deve prosseguir até que o usuário solicite a interrupção. Utilize faca...enquanto (do...</a:t>
                      </a:r>
                      <a:r>
                        <a:rPr kumimoji="0" lang="pt-BR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while</a:t>
                      </a: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) na implementação do laço.</a:t>
                      </a:r>
                      <a:endParaRPr lang="pt-BR" sz="1600" b="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53262" name="Picture 2" descr="G:\Sem Título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4010025"/>
            <a:ext cx="2428875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E0ED4A3C-876B-4584-A3DB-9F1D73DA9DD7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graphicFrame>
        <p:nvGraphicFramePr>
          <p:cNvPr id="9" name="Group 40"/>
          <p:cNvGraphicFramePr>
            <a:graphicFrameLocks noGrp="1"/>
          </p:cNvGraphicFramePr>
          <p:nvPr/>
        </p:nvGraphicFramePr>
        <p:xfrm>
          <a:off x="1000125" y="2000250"/>
          <a:ext cx="7000875" cy="914400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1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screva um algoritmo que solicita ao usuário um valor inteiro positivo N e imprime na tela do computador todos os número inteiros de 0 a N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C2EC8829-0F73-4E86-B513-E54D610B8367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variável de controle: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ara...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fimpara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Forma geral em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ortugo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pic>
        <p:nvPicPr>
          <p:cNvPr id="5427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714625"/>
            <a:ext cx="8174037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46206F9B-0E32-47E6-8BC8-B94753FDA16D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grpSp>
        <p:nvGrpSpPr>
          <p:cNvPr id="55301" name="Grupo 25"/>
          <p:cNvGrpSpPr>
            <a:grpSpLocks/>
          </p:cNvGrpSpPr>
          <p:nvPr/>
        </p:nvGrpSpPr>
        <p:grpSpPr bwMode="auto">
          <a:xfrm>
            <a:off x="3214688" y="2605088"/>
            <a:ext cx="2028825" cy="3252787"/>
            <a:chOff x="3257542" y="2390768"/>
            <a:chExt cx="1543050" cy="2881315"/>
          </a:xfrm>
        </p:grpSpPr>
        <p:sp>
          <p:nvSpPr>
            <p:cNvPr id="55307" name="AutoShape 17"/>
            <p:cNvSpPr>
              <a:spLocks noChangeArrowheads="1"/>
            </p:cNvSpPr>
            <p:nvPr/>
          </p:nvSpPr>
          <p:spPr bwMode="auto">
            <a:xfrm>
              <a:off x="3500430" y="2684458"/>
              <a:ext cx="1057275" cy="498475"/>
            </a:xfrm>
            <a:prstGeom prst="hexagon">
              <a:avLst>
                <a:gd name="adj" fmla="val 53025"/>
                <a:gd name="vf" fmla="val 11547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BR" altLang="pt-BR" sz="1600"/>
            </a:p>
          </p:txBody>
        </p:sp>
        <p:sp>
          <p:nvSpPr>
            <p:cNvPr id="55308" name="Rectangle 16"/>
            <p:cNvSpPr>
              <a:spLocks noChangeArrowheads="1"/>
            </p:cNvSpPr>
            <p:nvPr/>
          </p:nvSpPr>
          <p:spPr bwMode="auto">
            <a:xfrm>
              <a:off x="3500430" y="3519483"/>
              <a:ext cx="1057275" cy="355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BR" altLang="pt-BR" sz="1600"/>
            </a:p>
          </p:txBody>
        </p:sp>
        <p:sp>
          <p:nvSpPr>
            <p:cNvPr id="55309" name="Rectangle 15"/>
            <p:cNvSpPr>
              <a:spLocks noChangeArrowheads="1"/>
            </p:cNvSpPr>
            <p:nvPr/>
          </p:nvSpPr>
          <p:spPr bwMode="auto">
            <a:xfrm>
              <a:off x="3500430" y="4079871"/>
              <a:ext cx="1057275" cy="355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BR" altLang="pt-BR" sz="1600"/>
            </a:p>
          </p:txBody>
        </p:sp>
        <p:cxnSp>
          <p:nvCxnSpPr>
            <p:cNvPr id="55310" name="AutoShape 14"/>
            <p:cNvCxnSpPr>
              <a:cxnSpLocks noChangeShapeType="1"/>
            </p:cNvCxnSpPr>
            <p:nvPr/>
          </p:nvCxnSpPr>
          <p:spPr bwMode="auto">
            <a:xfrm>
              <a:off x="4029067" y="3198808"/>
              <a:ext cx="0" cy="3143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11" name="AutoShape 13"/>
            <p:cNvCxnSpPr>
              <a:cxnSpLocks noChangeShapeType="1"/>
            </p:cNvCxnSpPr>
            <p:nvPr/>
          </p:nvCxnSpPr>
          <p:spPr bwMode="auto">
            <a:xfrm>
              <a:off x="4029067" y="3873496"/>
              <a:ext cx="0" cy="2063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5312" name="Text Box 12"/>
            <p:cNvSpPr txBox="1">
              <a:spLocks noChangeArrowheads="1"/>
            </p:cNvSpPr>
            <p:nvPr/>
          </p:nvSpPr>
          <p:spPr bwMode="auto">
            <a:xfrm>
              <a:off x="3832217" y="3561012"/>
              <a:ext cx="376238" cy="2698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pt-BR" altLang="pt-BR" sz="14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  <a:r>
                <a:rPr lang="pt-BR" altLang="pt-BR" sz="1400" baseline="-300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</a:t>
              </a:r>
              <a:endPara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55313" name="Text Box 11"/>
            <p:cNvSpPr txBox="1">
              <a:spLocks noChangeArrowheads="1"/>
            </p:cNvSpPr>
            <p:nvPr/>
          </p:nvSpPr>
          <p:spPr bwMode="auto">
            <a:xfrm>
              <a:off x="3832217" y="4098909"/>
              <a:ext cx="376238" cy="2698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pt-BR" altLang="pt-BR" sz="14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  <a:r>
                <a:rPr lang="pt-BR" altLang="pt-BR" sz="1400" baseline="-300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</a:t>
              </a:r>
              <a:endPara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cxnSp>
          <p:nvCxnSpPr>
            <p:cNvPr id="55314" name="AutoShape 10"/>
            <p:cNvCxnSpPr>
              <a:cxnSpLocks noChangeShapeType="1"/>
            </p:cNvCxnSpPr>
            <p:nvPr/>
          </p:nvCxnSpPr>
          <p:spPr bwMode="auto">
            <a:xfrm>
              <a:off x="4029067" y="4433883"/>
              <a:ext cx="0" cy="2635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15" name="AutoShape 9"/>
            <p:cNvCxnSpPr>
              <a:cxnSpLocks noChangeShapeType="1"/>
            </p:cNvCxnSpPr>
            <p:nvPr/>
          </p:nvCxnSpPr>
          <p:spPr bwMode="auto">
            <a:xfrm flipH="1">
              <a:off x="3257542" y="4697408"/>
              <a:ext cx="77152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16" name="AutoShape 8"/>
            <p:cNvCxnSpPr>
              <a:cxnSpLocks noChangeShapeType="1"/>
            </p:cNvCxnSpPr>
            <p:nvPr/>
          </p:nvCxnSpPr>
          <p:spPr bwMode="auto">
            <a:xfrm flipV="1">
              <a:off x="3257542" y="2936871"/>
              <a:ext cx="0" cy="176053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17" name="AutoShape 7"/>
            <p:cNvCxnSpPr>
              <a:cxnSpLocks noChangeShapeType="1"/>
            </p:cNvCxnSpPr>
            <p:nvPr/>
          </p:nvCxnSpPr>
          <p:spPr bwMode="auto">
            <a:xfrm>
              <a:off x="3257542" y="2936871"/>
              <a:ext cx="24288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18" name="AutoShape 6"/>
            <p:cNvCxnSpPr>
              <a:cxnSpLocks noChangeShapeType="1"/>
            </p:cNvCxnSpPr>
            <p:nvPr/>
          </p:nvCxnSpPr>
          <p:spPr bwMode="auto">
            <a:xfrm>
              <a:off x="4559292" y="2936871"/>
              <a:ext cx="2413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19" name="AutoShape 5"/>
            <p:cNvCxnSpPr>
              <a:cxnSpLocks noChangeShapeType="1"/>
            </p:cNvCxnSpPr>
            <p:nvPr/>
          </p:nvCxnSpPr>
          <p:spPr bwMode="auto">
            <a:xfrm>
              <a:off x="4799005" y="2936871"/>
              <a:ext cx="0" cy="199231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20" name="AutoShape 4"/>
            <p:cNvCxnSpPr>
              <a:cxnSpLocks noChangeShapeType="1"/>
            </p:cNvCxnSpPr>
            <p:nvPr/>
          </p:nvCxnSpPr>
          <p:spPr bwMode="auto">
            <a:xfrm flipH="1">
              <a:off x="4029067" y="4930771"/>
              <a:ext cx="76993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21" name="AutoShape 3"/>
            <p:cNvCxnSpPr>
              <a:cxnSpLocks noChangeShapeType="1"/>
            </p:cNvCxnSpPr>
            <p:nvPr/>
          </p:nvCxnSpPr>
          <p:spPr bwMode="auto">
            <a:xfrm>
              <a:off x="4029067" y="4930771"/>
              <a:ext cx="0" cy="34131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22" name="AutoShape 2"/>
            <p:cNvCxnSpPr>
              <a:cxnSpLocks noChangeShapeType="1"/>
            </p:cNvCxnSpPr>
            <p:nvPr/>
          </p:nvCxnSpPr>
          <p:spPr bwMode="auto">
            <a:xfrm>
              <a:off x="4029067" y="2390768"/>
              <a:ext cx="0" cy="2825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5323" name="Text Box 1"/>
            <p:cNvSpPr txBox="1">
              <a:spLocks noChangeArrowheads="1"/>
            </p:cNvSpPr>
            <p:nvPr/>
          </p:nvSpPr>
          <p:spPr bwMode="auto">
            <a:xfrm>
              <a:off x="3648067" y="2836858"/>
              <a:ext cx="768350" cy="1984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pt-BR" altLang="pt-BR" sz="12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&lt;condição&gt;</a:t>
              </a:r>
            </a:p>
          </p:txBody>
        </p:sp>
      </p:grpSp>
      <p:sp>
        <p:nvSpPr>
          <p:cNvPr id="55302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5303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55304" name="CaixaDeTexto 26"/>
          <p:cNvSpPr txBox="1">
            <a:spLocks noChangeArrowheads="1"/>
          </p:cNvSpPr>
          <p:nvPr/>
        </p:nvSpPr>
        <p:spPr bwMode="auto">
          <a:xfrm>
            <a:off x="4219575" y="3519488"/>
            <a:ext cx="3270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</a:p>
        </p:txBody>
      </p:sp>
      <p:sp>
        <p:nvSpPr>
          <p:cNvPr id="55305" name="CaixaDeTexto 27"/>
          <p:cNvSpPr txBox="1">
            <a:spLocks noChangeArrowheads="1"/>
          </p:cNvSpPr>
          <p:nvPr/>
        </p:nvSpPr>
        <p:spPr bwMode="auto">
          <a:xfrm>
            <a:off x="4986338" y="2940050"/>
            <a:ext cx="287337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</a:t>
            </a:r>
          </a:p>
        </p:txBody>
      </p:sp>
      <p:sp>
        <p:nvSpPr>
          <p:cNvPr id="28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variável de controle: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ara...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fimpara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Fluxograma: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0E687A86-C326-475A-84E2-18B1F0DCD5A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grpSp>
        <p:nvGrpSpPr>
          <p:cNvPr id="56325" name="Grupo 25"/>
          <p:cNvGrpSpPr>
            <a:grpSpLocks/>
          </p:cNvGrpSpPr>
          <p:nvPr/>
        </p:nvGrpSpPr>
        <p:grpSpPr bwMode="auto">
          <a:xfrm>
            <a:off x="3214688" y="2605088"/>
            <a:ext cx="2028825" cy="3252787"/>
            <a:chOff x="3257542" y="2390768"/>
            <a:chExt cx="1543050" cy="2881315"/>
          </a:xfrm>
        </p:grpSpPr>
        <p:sp>
          <p:nvSpPr>
            <p:cNvPr id="56332" name="AutoShape 17"/>
            <p:cNvSpPr>
              <a:spLocks noChangeArrowheads="1"/>
            </p:cNvSpPr>
            <p:nvPr/>
          </p:nvSpPr>
          <p:spPr bwMode="auto">
            <a:xfrm>
              <a:off x="3500430" y="2684458"/>
              <a:ext cx="1057275" cy="498475"/>
            </a:xfrm>
            <a:prstGeom prst="hexagon">
              <a:avLst>
                <a:gd name="adj" fmla="val 53025"/>
                <a:gd name="vf" fmla="val 11547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BR" altLang="pt-BR" sz="1600"/>
            </a:p>
          </p:txBody>
        </p:sp>
        <p:sp>
          <p:nvSpPr>
            <p:cNvPr id="56333" name="Rectangle 16"/>
            <p:cNvSpPr>
              <a:spLocks noChangeArrowheads="1"/>
            </p:cNvSpPr>
            <p:nvPr/>
          </p:nvSpPr>
          <p:spPr bwMode="auto">
            <a:xfrm>
              <a:off x="3500430" y="3519483"/>
              <a:ext cx="1057275" cy="355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BR" altLang="pt-BR" sz="1600"/>
            </a:p>
          </p:txBody>
        </p:sp>
        <p:sp>
          <p:nvSpPr>
            <p:cNvPr id="56334" name="Rectangle 15"/>
            <p:cNvSpPr>
              <a:spLocks noChangeArrowheads="1"/>
            </p:cNvSpPr>
            <p:nvPr/>
          </p:nvSpPr>
          <p:spPr bwMode="auto">
            <a:xfrm>
              <a:off x="3500430" y="4079871"/>
              <a:ext cx="1057275" cy="355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BR" altLang="pt-BR" sz="1600"/>
            </a:p>
          </p:txBody>
        </p:sp>
        <p:cxnSp>
          <p:nvCxnSpPr>
            <p:cNvPr id="56335" name="AutoShape 14"/>
            <p:cNvCxnSpPr>
              <a:cxnSpLocks noChangeShapeType="1"/>
            </p:cNvCxnSpPr>
            <p:nvPr/>
          </p:nvCxnSpPr>
          <p:spPr bwMode="auto">
            <a:xfrm>
              <a:off x="4029067" y="3198808"/>
              <a:ext cx="0" cy="3143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36" name="AutoShape 13"/>
            <p:cNvCxnSpPr>
              <a:cxnSpLocks noChangeShapeType="1"/>
            </p:cNvCxnSpPr>
            <p:nvPr/>
          </p:nvCxnSpPr>
          <p:spPr bwMode="auto">
            <a:xfrm>
              <a:off x="4029067" y="3873496"/>
              <a:ext cx="0" cy="2063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6337" name="Text Box 12"/>
            <p:cNvSpPr txBox="1">
              <a:spLocks noChangeArrowheads="1"/>
            </p:cNvSpPr>
            <p:nvPr/>
          </p:nvSpPr>
          <p:spPr bwMode="auto">
            <a:xfrm>
              <a:off x="3832217" y="3561012"/>
              <a:ext cx="376238" cy="2698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pt-BR" altLang="pt-BR" sz="14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  <a:r>
                <a:rPr lang="pt-BR" altLang="pt-BR" sz="1400" baseline="-300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</a:t>
              </a:r>
              <a:endPara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56338" name="Text Box 11"/>
            <p:cNvSpPr txBox="1">
              <a:spLocks noChangeArrowheads="1"/>
            </p:cNvSpPr>
            <p:nvPr/>
          </p:nvSpPr>
          <p:spPr bwMode="auto">
            <a:xfrm>
              <a:off x="3832217" y="4098909"/>
              <a:ext cx="376238" cy="2698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pt-BR" altLang="pt-BR" sz="14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  <a:r>
                <a:rPr lang="pt-BR" altLang="pt-BR" sz="1400" baseline="-300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</a:t>
              </a:r>
              <a:endPara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cxnSp>
          <p:nvCxnSpPr>
            <p:cNvPr id="56339" name="AutoShape 10"/>
            <p:cNvCxnSpPr>
              <a:cxnSpLocks noChangeShapeType="1"/>
            </p:cNvCxnSpPr>
            <p:nvPr/>
          </p:nvCxnSpPr>
          <p:spPr bwMode="auto">
            <a:xfrm>
              <a:off x="4029067" y="4433883"/>
              <a:ext cx="0" cy="2635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40" name="AutoShape 9"/>
            <p:cNvCxnSpPr>
              <a:cxnSpLocks noChangeShapeType="1"/>
            </p:cNvCxnSpPr>
            <p:nvPr/>
          </p:nvCxnSpPr>
          <p:spPr bwMode="auto">
            <a:xfrm flipH="1">
              <a:off x="3257542" y="4697408"/>
              <a:ext cx="77152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41" name="AutoShape 8"/>
            <p:cNvCxnSpPr>
              <a:cxnSpLocks noChangeShapeType="1"/>
            </p:cNvCxnSpPr>
            <p:nvPr/>
          </p:nvCxnSpPr>
          <p:spPr bwMode="auto">
            <a:xfrm flipV="1">
              <a:off x="3257542" y="2936871"/>
              <a:ext cx="0" cy="176053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42" name="AutoShape 7"/>
            <p:cNvCxnSpPr>
              <a:cxnSpLocks noChangeShapeType="1"/>
            </p:cNvCxnSpPr>
            <p:nvPr/>
          </p:nvCxnSpPr>
          <p:spPr bwMode="auto">
            <a:xfrm>
              <a:off x="3257542" y="2936871"/>
              <a:ext cx="24288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43" name="AutoShape 6"/>
            <p:cNvCxnSpPr>
              <a:cxnSpLocks noChangeShapeType="1"/>
            </p:cNvCxnSpPr>
            <p:nvPr/>
          </p:nvCxnSpPr>
          <p:spPr bwMode="auto">
            <a:xfrm>
              <a:off x="4559292" y="2936871"/>
              <a:ext cx="2413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44" name="AutoShape 5"/>
            <p:cNvCxnSpPr>
              <a:cxnSpLocks noChangeShapeType="1"/>
            </p:cNvCxnSpPr>
            <p:nvPr/>
          </p:nvCxnSpPr>
          <p:spPr bwMode="auto">
            <a:xfrm>
              <a:off x="4799005" y="2936871"/>
              <a:ext cx="0" cy="199231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45" name="AutoShape 4"/>
            <p:cNvCxnSpPr>
              <a:cxnSpLocks noChangeShapeType="1"/>
            </p:cNvCxnSpPr>
            <p:nvPr/>
          </p:nvCxnSpPr>
          <p:spPr bwMode="auto">
            <a:xfrm flipH="1">
              <a:off x="4029067" y="4930771"/>
              <a:ext cx="76993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46" name="AutoShape 3"/>
            <p:cNvCxnSpPr>
              <a:cxnSpLocks noChangeShapeType="1"/>
            </p:cNvCxnSpPr>
            <p:nvPr/>
          </p:nvCxnSpPr>
          <p:spPr bwMode="auto">
            <a:xfrm>
              <a:off x="4029067" y="4930771"/>
              <a:ext cx="0" cy="34131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47" name="AutoShape 2"/>
            <p:cNvCxnSpPr>
              <a:cxnSpLocks noChangeShapeType="1"/>
            </p:cNvCxnSpPr>
            <p:nvPr/>
          </p:nvCxnSpPr>
          <p:spPr bwMode="auto">
            <a:xfrm>
              <a:off x="4029067" y="2390768"/>
              <a:ext cx="0" cy="2825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6348" name="Text Box 1"/>
            <p:cNvSpPr txBox="1">
              <a:spLocks noChangeArrowheads="1"/>
            </p:cNvSpPr>
            <p:nvPr/>
          </p:nvSpPr>
          <p:spPr bwMode="auto">
            <a:xfrm>
              <a:off x="3648067" y="2836858"/>
              <a:ext cx="768350" cy="1984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pt-BR" altLang="pt-BR" sz="12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&lt;condição&gt;</a:t>
              </a:r>
            </a:p>
          </p:txBody>
        </p:sp>
      </p:grpSp>
      <p:sp>
        <p:nvSpPr>
          <p:cNvPr id="56326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6327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56328" name="CaixaDeTexto 26"/>
          <p:cNvSpPr txBox="1">
            <a:spLocks noChangeArrowheads="1"/>
          </p:cNvSpPr>
          <p:nvPr/>
        </p:nvSpPr>
        <p:spPr bwMode="auto">
          <a:xfrm>
            <a:off x="4219575" y="3519488"/>
            <a:ext cx="3270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</a:p>
        </p:txBody>
      </p:sp>
      <p:sp>
        <p:nvSpPr>
          <p:cNvPr id="56329" name="CaixaDeTexto 27"/>
          <p:cNvSpPr txBox="1">
            <a:spLocks noChangeArrowheads="1"/>
          </p:cNvSpPr>
          <p:nvPr/>
        </p:nvSpPr>
        <p:spPr bwMode="auto">
          <a:xfrm>
            <a:off x="4986338" y="2940050"/>
            <a:ext cx="287337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</a:t>
            </a:r>
          </a:p>
        </p:txBody>
      </p:sp>
      <p:sp>
        <p:nvSpPr>
          <p:cNvPr id="28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variável de controle: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ara...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fimpara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Fluxograma:</a:t>
            </a:r>
          </a:p>
        </p:txBody>
      </p:sp>
      <p:sp>
        <p:nvSpPr>
          <p:cNvPr id="8" name="Line Callout 1 (Accent Bar) 7"/>
          <p:cNvSpPr/>
          <p:nvPr/>
        </p:nvSpPr>
        <p:spPr bwMode="auto">
          <a:xfrm>
            <a:off x="5970588" y="2822575"/>
            <a:ext cx="1382712" cy="612775"/>
          </a:xfrm>
          <a:prstGeom prst="accentCallout1">
            <a:avLst>
              <a:gd name="adj1" fmla="val 30984"/>
              <a:gd name="adj2" fmla="val -950"/>
              <a:gd name="adj3" fmla="val 63564"/>
              <a:gd name="adj4" fmla="val -49775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pt-BR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xatamente</a:t>
            </a:r>
          </a:p>
          <a:p>
            <a:pPr>
              <a:defRPr/>
            </a:pPr>
            <a:r>
              <a:rPr lang="pt-BR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igual ao while.</a:t>
            </a:r>
            <a:endParaRPr lang="pt-BR" sz="2000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C657CF01-9579-48E1-A333-70F44B62E44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graphicFrame>
        <p:nvGraphicFramePr>
          <p:cNvPr id="9" name="Group 40"/>
          <p:cNvGraphicFramePr>
            <a:graphicFrameLocks noGrp="1"/>
          </p:cNvGraphicFramePr>
          <p:nvPr/>
        </p:nvGraphicFramePr>
        <p:xfrm>
          <a:off x="1000125" y="2000250"/>
          <a:ext cx="7000875" cy="914400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1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screva um algoritmo que solicita ao usuário um valor inteiro positivo N e imprime na tela do computador todos os número inteiros de 0 a N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variável de controle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10EA8A95-5662-434A-9B1F-201CAB1632F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18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pt-BR" sz="800" b="1" u="sng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endParaRPr lang="pt-BR" sz="1600" b="1" u="sng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algoritmo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 “</a:t>
            </a:r>
            <a:r>
              <a:rPr lang="pt-BR" sz="1600" dirty="0" err="1">
                <a:latin typeface="Courier New" pitchFamily="49" charset="0"/>
                <a:cs typeface="Courier New" pitchFamily="49" charset="0"/>
              </a:rPr>
              <a:t>mostraN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"</a:t>
            </a:r>
          </a:p>
          <a:p>
            <a:pPr eaLnBrk="1" hangingPunct="1">
              <a:defRPr/>
            </a:pPr>
            <a:endParaRPr lang="pt-BR" sz="1600" b="1" u="sng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var</a:t>
            </a:r>
          </a:p>
          <a:p>
            <a:pPr eaLnBrk="1" hangingPunct="1">
              <a:defRPr/>
            </a:pP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inteiro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: 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N, i;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</a:t>
            </a:r>
          </a:p>
          <a:p>
            <a:pPr eaLnBrk="1" hangingPunct="1">
              <a:defRPr/>
            </a:pPr>
            <a:endParaRPr lang="pt-BR" sz="1600" b="1" u="sng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inicio</a:t>
            </a:r>
          </a:p>
          <a:p>
            <a:pPr eaLnBrk="1" hangingPunct="1">
              <a:defRPr/>
            </a:pP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escreva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 ("Entre com o número N:");</a:t>
            </a:r>
          </a:p>
          <a:p>
            <a:pPr eaLnBrk="1" hangingPunct="1">
              <a:defRPr/>
            </a:pP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leia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 (N);</a:t>
            </a:r>
          </a:p>
          <a:p>
            <a:pPr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para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i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de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0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ate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N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passo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1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faca</a:t>
            </a:r>
          </a:p>
          <a:p>
            <a:pPr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</a:rPr>
              <a:t>   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escreva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(i);</a:t>
            </a:r>
          </a:p>
          <a:p>
            <a:pPr eaLnBrk="1" hangingPunct="1">
              <a:defRPr/>
            </a:pP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</a:rPr>
              <a:t>fimpara</a:t>
            </a:r>
            <a:endParaRPr lang="pt-BR" sz="1600" b="1" u="sng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endParaRPr lang="pt-BR" sz="1600" b="1" u="sng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</a:rPr>
              <a:t>fimalgoritmo</a:t>
            </a:r>
            <a:endParaRPr lang="pt-BR" sz="1600" b="1" u="sng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variável de controle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8"/>
          <p:cNvSpPr/>
          <p:nvPr/>
        </p:nvSpPr>
        <p:spPr bwMode="auto">
          <a:xfrm>
            <a:off x="1571625" y="2894013"/>
            <a:ext cx="3143250" cy="86995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4613"/>
            <a:ext cx="7224713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variável de controle : 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for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Forma geral em C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for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&lt;inicialização&gt;; &lt;condição&gt;; &lt;incremento&gt;) {</a:t>
            </a:r>
            <a:endParaRPr lang="pt-BR" sz="1600" b="1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	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	&lt;comandos&gt;</a:t>
            </a:r>
            <a:endParaRPr lang="pt-BR" sz="1600" u="sng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460B4E4D-0F50-4DFB-B5F2-16FA9A64DA54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939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939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940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9401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cxnSp>
        <p:nvCxnSpPr>
          <p:cNvPr id="12" name="Conector reto 11"/>
          <p:cNvCxnSpPr/>
          <p:nvPr/>
        </p:nvCxnSpPr>
        <p:spPr bwMode="auto">
          <a:xfrm rot="16200000" flipH="1">
            <a:off x="623887" y="3338513"/>
            <a:ext cx="1031875" cy="63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4613"/>
            <a:ext cx="7224713" cy="45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variável de controle : 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for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N, i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Digite o valor de N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", &amp;N);</a:t>
            </a:r>
          </a:p>
          <a:p>
            <a:pPr algn="just" eaLnBrk="1" hangingPunct="1">
              <a:defRPr/>
            </a:pPr>
            <a:endParaRPr lang="pt-BR" sz="1600" b="1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for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i = 0; i&lt;=N; i++) 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\n", i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58990D1C-EB79-4E62-8077-ABEFC66C9013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042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042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042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0424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4613"/>
            <a:ext cx="7224713" cy="277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for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nquanto um caso particular do </a:t>
            </a:r>
            <a:r>
              <a:rPr lang="pt-BR" sz="1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while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for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i = 0; i&lt;=N; i++) 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\n", i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3AAD023F-BC60-4D41-B3DF-B6363DA2834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144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144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144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1448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cxnSp>
        <p:nvCxnSpPr>
          <p:cNvPr id="61450" name="Straight Connector 4"/>
          <p:cNvCxnSpPr>
            <a:cxnSpLocks noChangeShapeType="1"/>
          </p:cNvCxnSpPr>
          <p:nvPr/>
        </p:nvCxnSpPr>
        <p:spPr bwMode="auto">
          <a:xfrm>
            <a:off x="4356100" y="2781300"/>
            <a:ext cx="0" cy="2303463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451" name="TextBox 5"/>
          <p:cNvSpPr txBox="1">
            <a:spLocks noChangeArrowheads="1"/>
          </p:cNvSpPr>
          <p:nvPr/>
        </p:nvSpPr>
        <p:spPr bwMode="auto">
          <a:xfrm>
            <a:off x="5164138" y="3130550"/>
            <a:ext cx="2778125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i = 0</a:t>
            </a:r>
          </a:p>
          <a:p>
            <a:pPr eaLnBrk="1" hangingPunct="1"/>
            <a:r>
              <a:rPr lang="pt-BR" altLang="pt-BR" sz="1600" b="1" u="sng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while</a:t>
            </a:r>
            <a:r>
              <a:rPr lang="pt-BR" altLang="pt-BR" sz="1600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(i&lt;=N) {</a:t>
            </a:r>
          </a:p>
          <a:p>
            <a:pPr eaLnBrk="1" hangingPunct="1"/>
            <a:r>
              <a:rPr lang="pt-BR" altLang="pt-BR" sz="1600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   </a:t>
            </a:r>
            <a:r>
              <a:rPr lang="pt-BR" altLang="pt-BR" sz="1600" b="1" u="sng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printf</a:t>
            </a:r>
            <a:r>
              <a:rPr lang="pt-BR" altLang="pt-BR" sz="1600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("%d\n", i);</a:t>
            </a:r>
          </a:p>
          <a:p>
            <a:pPr eaLnBrk="1" hangingPunct="1"/>
            <a:r>
              <a:rPr lang="pt-BR" altLang="pt-BR" sz="1600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   i++;</a:t>
            </a:r>
          </a:p>
          <a:p>
            <a:pPr eaLnBrk="1" hangingPunct="1"/>
            <a:r>
              <a:rPr lang="pt-BR" altLang="pt-BR" sz="1600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}</a:t>
            </a:r>
          </a:p>
          <a:p>
            <a:endParaRPr lang="pt-BR" altLang="pt-BR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2CDDDAE7-51F2-4574-98A6-053069ED91B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graphicFrame>
        <p:nvGraphicFramePr>
          <p:cNvPr id="9" name="Group 40"/>
          <p:cNvGraphicFramePr>
            <a:graphicFrameLocks noGrp="1"/>
          </p:cNvGraphicFramePr>
          <p:nvPr/>
        </p:nvGraphicFramePr>
        <p:xfrm>
          <a:off x="1000125" y="2000250"/>
          <a:ext cx="7000875" cy="914400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2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omplemente o exemplo anterior, mostrando na tela do computador o tempo total de execução do algoritmo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 as funções de &lt;time.h&gt; ?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3354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 as funções de &lt;time.h&gt; ?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time.h&gt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N, i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double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tempo;</a:t>
            </a:r>
          </a:p>
          <a:p>
            <a:pPr algn="just" eaLnBrk="1" hangingPunct="1">
              <a:defRPr/>
            </a:pPr>
            <a:r>
              <a:rPr lang="pt-BR" sz="1600" b="1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time_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inicio, fim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95901060-5000-4A83-9513-12DF434C565F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349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349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349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3496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84E7DD86-C402-4405-A489-EB6E02FC34BB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18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pt-BR" sz="800" b="1" u="sng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endParaRPr lang="pt-BR" sz="1600" b="1" u="sng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algoritmo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 "</a:t>
            </a:r>
            <a:r>
              <a:rPr lang="pt-BR" sz="1600" dirty="0" err="1">
                <a:latin typeface="Courier New" pitchFamily="49" charset="0"/>
                <a:cs typeface="Courier New" pitchFamily="49" charset="0"/>
              </a:rPr>
              <a:t>mostraN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"</a:t>
            </a:r>
          </a:p>
          <a:p>
            <a:pPr eaLnBrk="1" hangingPunct="1">
              <a:defRPr/>
            </a:pPr>
            <a:endParaRPr lang="pt-BR" sz="1600" b="1" u="sng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var</a:t>
            </a:r>
          </a:p>
          <a:p>
            <a:pPr eaLnBrk="1" hangingPunct="1">
              <a:defRPr/>
            </a:pP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inteiro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: 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N, contador;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</a:t>
            </a:r>
          </a:p>
          <a:p>
            <a:pPr eaLnBrk="1" hangingPunct="1">
              <a:defRPr/>
            </a:pPr>
            <a:endParaRPr lang="pt-BR" sz="1600" b="1" u="sng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inicio</a:t>
            </a:r>
          </a:p>
          <a:p>
            <a:pPr eaLnBrk="1" hangingPunct="1">
              <a:defRPr/>
            </a:pP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escreva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 ("Entre com o número N:");</a:t>
            </a:r>
          </a:p>
          <a:p>
            <a:pPr eaLnBrk="1" hangingPunct="1">
              <a:defRPr/>
            </a:pP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leia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 (N);</a:t>
            </a:r>
          </a:p>
          <a:p>
            <a:pPr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</a:rPr>
              <a:t>   contador = 0;</a:t>
            </a:r>
          </a:p>
          <a:p>
            <a:pPr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enquanto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 contador &lt;= N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faca</a:t>
            </a:r>
          </a:p>
          <a:p>
            <a:pPr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</a:rPr>
              <a:t>   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escreva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(contador);</a:t>
            </a:r>
          </a:p>
          <a:p>
            <a:pPr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</a:rPr>
              <a:t>      contador = contador + 1;</a:t>
            </a:r>
          </a:p>
          <a:p>
            <a:pPr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</a:rPr>
              <a:t>fimenquanto</a:t>
            </a:r>
            <a:endParaRPr lang="pt-BR" sz="1600" b="1" u="sng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</a:rPr>
              <a:t>fimalgoritmo</a:t>
            </a:r>
            <a:endParaRPr lang="pt-BR" sz="1600" b="1" u="sng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34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 as funções de &lt;time.h&gt; ?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Digite o valor de N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", &amp;N)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time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&amp;inicio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for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i = 0; i&lt;=N; i++) 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\n", i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time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&amp;fim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tempo =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difftime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fim, inicio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Tempo total: %.1lf segundos", tempo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75E1FFBD-3A34-4CEC-ADBE-0D4FF40D3FD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451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45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451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4520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FDBC7EA2-3B95-412F-B984-C4075A42C701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: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for.</a:t>
            </a:r>
          </a:p>
        </p:txBody>
      </p:sp>
      <p:graphicFrame>
        <p:nvGraphicFramePr>
          <p:cNvPr id="8" name="Group 40"/>
          <p:cNvGraphicFramePr>
            <a:graphicFrameLocks noGrp="1"/>
          </p:cNvGraphicFramePr>
          <p:nvPr/>
        </p:nvGraphicFramePr>
        <p:xfrm>
          <a:off x="1000125" y="2000250"/>
          <a:ext cx="7000875" cy="914400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3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screva um algoritmo que solicita ao usuário um valor inteiro positivo N e imprime na tela do computador todos os número inteiros de N a 0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4613"/>
            <a:ext cx="7224713" cy="45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: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for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N, i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Digite o valor de N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", &amp;N);</a:t>
            </a:r>
          </a:p>
          <a:p>
            <a:pPr algn="just" eaLnBrk="1" hangingPunct="1">
              <a:defRPr/>
            </a:pPr>
            <a:endParaRPr lang="pt-BR" sz="1600" b="1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for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i = N; i&gt; = 0; i--) 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\n", i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E2141090-F23B-4606-8BD4-D7EAC1FAACB8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656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656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656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6568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C0C86740-BC8D-47EA-9922-9E1FBEEA360D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graphicFrame>
        <p:nvGraphicFramePr>
          <p:cNvPr id="9" name="Group 40"/>
          <p:cNvGraphicFramePr>
            <a:graphicFrameLocks noGrp="1"/>
          </p:cNvGraphicFramePr>
          <p:nvPr/>
        </p:nvGraphicFramePr>
        <p:xfrm>
          <a:off x="1000125" y="2000250"/>
          <a:ext cx="7000875" cy="914400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4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screva um algoritmo que solicita ao usuário um número inteiro positivo N, e mostra na tela do computador todos os números pares entre 1 e N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5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N, i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Digite o valor de N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", &amp;N)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for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i = 0; i&lt;=N ; i++){ </a:t>
            </a:r>
          </a:p>
          <a:p>
            <a:pPr algn="just" eaLnBrk="1" hangingPunct="1">
              <a:defRPr/>
            </a:pPr>
            <a:r>
              <a:rPr lang="pt-BR" sz="1600" b="1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	i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i % 2 == 0)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\n", i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}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0B5883A9-5ABE-463F-8363-C9D738A39BBC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861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86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861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8616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5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N, i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Digite o valor de N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", &amp;N)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for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i = 0; i&lt;=N ; i+=2) 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\n", i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82281A4B-1744-4CE3-A8BA-DA68B4BC0C3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963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963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963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9640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34720C3F-4AC8-4EA3-BE66-15B824A2E0B4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graphicFrame>
        <p:nvGraphicFramePr>
          <p:cNvPr id="9" name="Group 40"/>
          <p:cNvGraphicFramePr>
            <a:graphicFrameLocks noGrp="1"/>
          </p:cNvGraphicFramePr>
          <p:nvPr/>
        </p:nvGraphicFramePr>
        <p:xfrm>
          <a:off x="1000125" y="2000250"/>
          <a:ext cx="7000875" cy="725488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5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screva um algoritmo que mostre a tabuada de 2 a 10 na tela do computador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83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i, j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for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i = 2; i&lt;=10 ; i++) 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**************\n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Tabuada de %d\n", i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**************\n\n")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for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j = 1; j&lt;=10 ; j++) 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 x %d = %d \n", i, j, i*j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}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\n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ECFEB145-3EA6-4C2C-B35A-92B8B3527D88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16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168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168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1688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2D20771B-E522-4CEB-9F06-5971F7359709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270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271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27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2712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FB1AB2A3-9B4B-4B79-90F8-EB56CE1EED3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graphicFrame>
        <p:nvGraphicFramePr>
          <p:cNvPr id="9" name="Group 40"/>
          <p:cNvGraphicFramePr>
            <a:graphicFrameLocks noGrp="1"/>
          </p:cNvGraphicFramePr>
          <p:nvPr/>
        </p:nvGraphicFramePr>
        <p:xfrm>
          <a:off x="1000125" y="2000250"/>
          <a:ext cx="7000875" cy="1189038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18903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6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alcule o </a:t>
                      </a:r>
                      <a:r>
                        <a:rPr lang="pt-BR" sz="1800" i="1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os(x)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por meio de 5 termos da série abaixo e escreva a diferença entre o valor calculado por essa série e o valor dado pela função cos(x) de &lt;math.h&gt;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graphicFrame>
        <p:nvGraphicFramePr>
          <p:cNvPr id="73740" name="Object 3"/>
          <p:cNvGraphicFramePr>
            <a:graphicFrameLocks noChangeAspect="1"/>
          </p:cNvGraphicFramePr>
          <p:nvPr/>
        </p:nvGraphicFramePr>
        <p:xfrm>
          <a:off x="2003425" y="3429000"/>
          <a:ext cx="49530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2" name="Equation" r:id="rId3" imgW="2082800" imgH="419100" progId="Equation.3">
                  <p:embed/>
                </p:oleObj>
              </mc:Choice>
              <mc:Fallback>
                <p:oleObj name="Equation" r:id="rId3" imgW="20828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3429000"/>
                        <a:ext cx="49530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8"/>
          <p:cNvSpPr/>
          <p:nvPr/>
        </p:nvSpPr>
        <p:spPr bwMode="auto">
          <a:xfrm>
            <a:off x="1571625" y="2894013"/>
            <a:ext cx="3143250" cy="86995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4613"/>
            <a:ext cx="7224713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: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whil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Forma geral em C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whil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(&lt;condição&gt;) {</a:t>
            </a:r>
            <a:endParaRPr lang="pt-BR" sz="1600" b="1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	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	&lt;comandos&gt;</a:t>
            </a:r>
            <a:endParaRPr lang="pt-BR" sz="1600" u="sng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55CBCED8-BDFA-43DB-862F-26D04797ABF4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024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24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249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cxnSp>
        <p:nvCxnSpPr>
          <p:cNvPr id="12" name="Conector reto 11"/>
          <p:cNvCxnSpPr/>
          <p:nvPr/>
        </p:nvCxnSpPr>
        <p:spPr bwMode="auto">
          <a:xfrm rot="16200000" flipH="1">
            <a:off x="623887" y="3338513"/>
            <a:ext cx="1031875" cy="63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5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math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float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angulo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angra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c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seri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, PI=3.14159265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float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sinal, fatorial, termo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i, j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Nterm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Den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// Solicita o angulo em graus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"Entre com o valor de um angulo:")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"%f", &amp;angulo)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// Converte para radianos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angra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= angulo*PI/180;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2B651E57-F0B2-49D4-86DA-96234FB99A7B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475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475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475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4760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5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/ Calcula o cosseno utilizando a função </a:t>
            </a:r>
            <a:r>
              <a:rPr lang="pt-BR" sz="1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cos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de </a:t>
            </a:r>
            <a:r>
              <a:rPr lang="pt-BR" sz="1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math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.h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c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=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c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angra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)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* Calcula o valor máximo do denominador,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dada a quantidade de termos a serem adicionados */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Nterm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= 5;</a:t>
            </a: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Den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= (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Nterm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*2)-2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/ Primeiro termo da serie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seri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= 1;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* Dado que a cada interação o sinal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do termo muda faz-se necessário declarar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uma variável para controlar isso */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sinal = 1;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DB8E8FB0-D8DD-4FBC-A04C-CE216B548689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578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578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578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5784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34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// Inicializa o valor do fatorial com 1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fatorial = 1;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/ Calcula um novo termo a cada valor de denominador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for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i = 2; i&lt;=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Den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; i+=2) {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/* O calculo do novo termo depende de um fatorial.       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O fatorial do novo termo é calculado a partir do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valor do fatorial anteriormente calculado.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Isso aumenta a eficiente do programa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*/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for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(j = i-1; j&lt;= i; j++){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   fatorial = fatorial*j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}       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C9138726-E0FF-4F37-A541-C50A6070A0D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680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680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680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6808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30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// Inverte o </a:t>
            </a:r>
            <a:r>
              <a:rPr lang="pt-BR" sz="1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dinal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   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sinal = -sinal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// Calcula o novo termo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termo = sinal*</a:t>
            </a:r>
            <a:r>
              <a:rPr lang="pt-BR" sz="1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ow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angra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,i)/fatorial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// Acrescenta o novo termo ao somatório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seri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=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seri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+ termo;                      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}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"\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nFunca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c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x): %f \n"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c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)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“Calculado      : %f \n\n"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seri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)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C635427E-BA48-4EF0-856F-E4C8D08E596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782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783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783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7832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35A38BCD-3855-4E67-AB64-339E3F3B47C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graphicFrame>
        <p:nvGraphicFramePr>
          <p:cNvPr id="9" name="Group 40"/>
          <p:cNvGraphicFramePr>
            <a:graphicFrameLocks noGrp="1"/>
          </p:cNvGraphicFramePr>
          <p:nvPr/>
        </p:nvGraphicFramePr>
        <p:xfrm>
          <a:off x="1000125" y="2000250"/>
          <a:ext cx="7000875" cy="725488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7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alcule o </a:t>
                      </a:r>
                      <a:r>
                        <a:rPr lang="pt-BR" sz="1800" i="1" kern="1200" baseline="0" dirty="0" err="1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os</a:t>
                      </a:r>
                      <a:r>
                        <a:rPr lang="pt-BR" sz="1800" i="1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(x)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por meio da série abaixo e com uma precisão menor que 0.001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graphicFrame>
        <p:nvGraphicFramePr>
          <p:cNvPr id="78860" name="Object 3"/>
          <p:cNvGraphicFramePr>
            <a:graphicFrameLocks noChangeAspect="1"/>
          </p:cNvGraphicFramePr>
          <p:nvPr/>
        </p:nvGraphicFramePr>
        <p:xfrm>
          <a:off x="2003425" y="3429000"/>
          <a:ext cx="49530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2" name="Equation" r:id="rId3" imgW="2082800" imgH="419100" progId="Equation.3">
                  <p:embed/>
                </p:oleObj>
              </mc:Choice>
              <mc:Fallback>
                <p:oleObj name="Equation" r:id="rId3" imgW="20828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3429000"/>
                        <a:ext cx="49530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06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math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float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angulo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angra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c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seri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float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PI=3.14159265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float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sinal, fatorial, termo, erro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recisa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= 0.0001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i, j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/ Solicita o angulo em graus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"Entre com o valor de um angulo:")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"%f", &amp;angulo);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D80F29BD-6F36-4F6A-87C5-DD8A19A06D7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987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987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987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9880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30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/ Converte para radian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angra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= angulo*PI/180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printf("Angulo em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ra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: %f \n"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angra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)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// Calcula o cosseno utilizando a função </a:t>
            </a:r>
            <a:r>
              <a:rPr lang="pt-BR" sz="1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cos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de </a:t>
            </a:r>
            <a:r>
              <a:rPr lang="pt-BR" sz="1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math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.h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c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=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c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angra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)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/ Primeiro termo da serie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seri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= 1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* Dado que a cada interação o sinal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do termo muda faz-se necessário declarar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uma variável para controlar isso */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sinal = 1;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6EE238CD-C7A8-4026-B995-0C05055FDA00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090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090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090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0904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504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/ Inicializa o valor do fatorial com 1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fatorial = 1;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/ Calcula um novo termo a cada valor de denominador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i = 2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/ Inicializa termo com o valor para entrar no laço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termo = 1;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whil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fab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termo) &gt;=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recisa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) {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endParaRPr lang="pt-BR" sz="1600" b="1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/* O cálculo do novo termo depende de um fatorial.       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O fatorial do novo termo é calculado a partir do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valor do fatorial anteriormente calculado.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Isso aumenta a eficiente do programa. */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for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(j = i-1; j&lt;= i; j++) fatorial = fatorial*j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949D0AE7-C473-4764-9087-542B80E8C913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192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2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28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55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           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// Inverte o sinal          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sinal = -sinal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// Calcula o novo termo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termo = sinal*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ow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angra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,i)/fatorial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"termo: %f \n", termo)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// Acrescenta o novo termo ao somatório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seri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=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seri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+ termo;                      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"serie: %f \n"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seri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)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/* Incrementa i para calculo do denominador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 e potência de x */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i +=2;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6530533E-8B81-4131-81ED-17B0DEB408E3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294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295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295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2952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258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            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/ Mostra os resultados na tela do computador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"\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nFunca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c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x)      : %f \n"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c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)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"Calculado pela serie : %f \n\n"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seri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)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</a:p>
          <a:p>
            <a:pPr algn="just" eaLnBrk="1" hangingPunct="1">
              <a:defRPr/>
            </a:pPr>
            <a:r>
              <a:rPr lang="pt-BR" sz="160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0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0C3DDC6C-9047-4187-8A4E-CCA362C90CF9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397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397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397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3976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4613"/>
            <a:ext cx="7224713" cy="483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: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whil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N, contador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Digite o valor de N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", &amp;N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contador =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while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contador &lt;= N) 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\n", contador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contador = contador + 1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}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B14ABEA5-C6E3-45EB-BB0B-531668CA8CA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126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7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7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72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DBDF8B28-BF34-4594-BF36-CEB774ED13F3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8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499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499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499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4999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714375" y="1449388"/>
            <a:ext cx="771525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“No momento, a Física está mais uma vez em terrível confusão. De qualquer modo, para mim é muito difícil. Gostaria de ter-me tornado um comediante de cinema ou algo do gênero e nunca ter ouvido falar de Física.” </a:t>
            </a:r>
          </a:p>
          <a:p>
            <a:pPr algn="r" eaLnBrk="1" hangingPunct="1">
              <a:defRPr/>
            </a:pPr>
            <a:endParaRPr lang="pt-BR" sz="16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r" eaLnBrk="1" hangingPunct="1">
              <a:defRPr/>
            </a:pPr>
            <a:r>
              <a:rPr lang="pt-BR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Wolfgang </a:t>
            </a:r>
            <a:r>
              <a:rPr lang="pt-BR" sz="16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Pauli</a:t>
            </a:r>
            <a:r>
              <a:rPr lang="pt-BR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, nos meses que precederam o artigo de </a:t>
            </a:r>
          </a:p>
          <a:p>
            <a:pPr algn="r" eaLnBrk="1" hangingPunct="1">
              <a:defRPr/>
            </a:pPr>
            <a:r>
              <a:rPr lang="pt-BR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Heisenberg que indicaria o caminho para uma nova</a:t>
            </a:r>
          </a:p>
          <a:p>
            <a:pPr algn="r" eaLnBrk="1" hangingPunct="1">
              <a:defRPr/>
            </a:pPr>
            <a:r>
              <a:rPr lang="pt-BR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teoria dos 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quanta.</a:t>
            </a:r>
            <a:endParaRPr lang="pt-BR" sz="16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r>
              <a:rPr lang="pt-BR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“O tipo de mecânica proposta por Heisenberg devolveu-me a esperança e a alegria de viver. Sem dúvida alguma, ela não proporciona a solução para a charada, mas acredito que agora é possível avançar novamente.” </a:t>
            </a:r>
          </a:p>
          <a:p>
            <a:pPr algn="ctr" eaLnBrk="1" hangingPunct="1">
              <a:defRPr/>
            </a:pPr>
            <a:endParaRPr lang="pt-BR" sz="2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r" eaLnBrk="1" hangingPunct="1">
              <a:defRPr/>
            </a:pPr>
            <a:r>
              <a:rPr lang="pt-BR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Wolfgang </a:t>
            </a:r>
            <a:r>
              <a:rPr lang="pt-BR" sz="16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Pauli</a:t>
            </a:r>
            <a:r>
              <a:rPr lang="pt-BR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, cinco meses depois.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17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D4144505-D5A5-4EBA-9D3A-452159CD02BB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graphicFrame>
        <p:nvGraphicFramePr>
          <p:cNvPr id="9" name="Group 40"/>
          <p:cNvGraphicFramePr>
            <a:graphicFrameLocks noGrp="1"/>
          </p:cNvGraphicFramePr>
          <p:nvPr/>
        </p:nvGraphicFramePr>
        <p:xfrm>
          <a:off x="1000125" y="2000250"/>
          <a:ext cx="7000875" cy="1463675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463675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2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screva um programa que solicita ao usuário N valores reais positivos, calcula e imprime na tela do computador o somatório dos números digitados. O programa deve continuar solicitando valores até que o valor -1 seja digitado pelo usuário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366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959</TotalTime>
  <Words>5226</Words>
  <Application>Microsoft Office PowerPoint</Application>
  <PresentationFormat>Apresentação na tela (4:3)</PresentationFormat>
  <Paragraphs>1235</Paragraphs>
  <Slides>80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80</vt:i4>
      </vt:variant>
    </vt:vector>
  </HeadingPairs>
  <TitlesOfParts>
    <vt:vector size="87" baseType="lpstr">
      <vt:lpstr>Arial</vt:lpstr>
      <vt:lpstr>Courier New</vt:lpstr>
      <vt:lpstr>Times New Roman</vt:lpstr>
      <vt:lpstr>Verdana</vt:lpstr>
      <vt:lpstr>Wingdings</vt:lpstr>
      <vt:lpstr>Estrutura padrã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Universidade de Brasíl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Alexandre Zaghetto</dc:creator>
  <cp:lastModifiedBy>Alexandre Zaghetto</cp:lastModifiedBy>
  <cp:revision>1822</cp:revision>
  <dcterms:created xsi:type="dcterms:W3CDTF">2002-12-12T12:34:29Z</dcterms:created>
  <dcterms:modified xsi:type="dcterms:W3CDTF">2016-04-17T12:05:56Z</dcterms:modified>
</cp:coreProperties>
</file>